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01219" w14:textId="77777777" w:rsidR="00205843" w:rsidRDefault="00205843" w:rsidP="00D63CE4">
      <w:pPr>
        <w:spacing w:after="0" w:line="360" w:lineRule="auto"/>
        <w:ind w:firstLine="0"/>
        <w:rPr>
          <w:sz w:val="36"/>
          <w:szCs w:val="36"/>
        </w:rPr>
      </w:pPr>
    </w:p>
    <w:p w14:paraId="17CFB96D" w14:textId="28C04A3B" w:rsidR="00CC724A" w:rsidRPr="00D63CE4" w:rsidRDefault="00CC724A" w:rsidP="00D63CE4">
      <w:pPr>
        <w:spacing w:after="0" w:line="360" w:lineRule="auto"/>
        <w:ind w:firstLine="0"/>
        <w:jc w:val="center"/>
        <w:rPr>
          <w:w w:val="105"/>
          <w:sz w:val="44"/>
          <w:szCs w:val="44"/>
        </w:rPr>
      </w:pPr>
      <w:r w:rsidRPr="00CC724A">
        <w:rPr>
          <w:b/>
          <w:w w:val="105"/>
          <w:sz w:val="44"/>
          <w:szCs w:val="44"/>
        </w:rPr>
        <w:t xml:space="preserve">NIS2 a dopady pro praxi zejména ve zdravotnictví, dopad na Zákon o kybernetické bezpečnosti </w:t>
      </w:r>
      <w:r w:rsidRPr="00CC724A">
        <w:rPr>
          <w:w w:val="105"/>
          <w:sz w:val="44"/>
          <w:szCs w:val="44"/>
        </w:rPr>
        <w:t xml:space="preserve"> </w:t>
      </w:r>
    </w:p>
    <w:p w14:paraId="57CA7A25" w14:textId="77777777" w:rsidR="00CC724A" w:rsidRDefault="00CC724A" w:rsidP="008E165D">
      <w:pPr>
        <w:spacing w:after="0" w:line="360" w:lineRule="auto"/>
        <w:ind w:firstLine="0"/>
        <w:jc w:val="center"/>
        <w:rPr>
          <w:b/>
          <w:color w:val="FF0000"/>
          <w:sz w:val="36"/>
          <w:szCs w:val="36"/>
        </w:rPr>
      </w:pPr>
    </w:p>
    <w:p w14:paraId="5EFE5784" w14:textId="44FB3FED" w:rsidR="00F77DA3" w:rsidRPr="00CC724A" w:rsidRDefault="00CC724A" w:rsidP="00F77DA3">
      <w:pPr>
        <w:spacing w:after="0" w:line="360" w:lineRule="auto"/>
        <w:ind w:firstLine="0"/>
        <w:jc w:val="center"/>
        <w:rPr>
          <w:b/>
          <w:color w:val="FF0000"/>
          <w:sz w:val="44"/>
          <w:szCs w:val="44"/>
        </w:rPr>
      </w:pPr>
      <w:r w:rsidRPr="00CC724A">
        <w:rPr>
          <w:rStyle w:val="jlqj4b"/>
          <w:b/>
          <w:sz w:val="44"/>
          <w:szCs w:val="44"/>
          <w:lang w:val="en"/>
        </w:rPr>
        <w:t>NIS2 and its causes on healthcare and other departments, new Cybersecurity law</w:t>
      </w:r>
      <w:r w:rsidRPr="00CC724A">
        <w:rPr>
          <w:b/>
          <w:color w:val="FF0000"/>
          <w:sz w:val="44"/>
          <w:szCs w:val="44"/>
        </w:rPr>
        <w:t xml:space="preserve"> </w:t>
      </w:r>
    </w:p>
    <w:p w14:paraId="5E703AC4" w14:textId="77777777" w:rsidR="00205843" w:rsidRDefault="00205843" w:rsidP="008E165D">
      <w:pPr>
        <w:tabs>
          <w:tab w:val="right" w:pos="9072"/>
        </w:tabs>
        <w:spacing w:after="0" w:line="360" w:lineRule="auto"/>
        <w:jc w:val="center"/>
        <w:rPr>
          <w:b/>
          <w:bCs/>
          <w:szCs w:val="24"/>
        </w:rPr>
      </w:pPr>
    </w:p>
    <w:p w14:paraId="128B6CEA" w14:textId="77777777" w:rsidR="00B118FF" w:rsidRDefault="00B118FF" w:rsidP="008E165D">
      <w:pPr>
        <w:tabs>
          <w:tab w:val="right" w:pos="9072"/>
        </w:tabs>
        <w:spacing w:after="0" w:line="360" w:lineRule="auto"/>
        <w:jc w:val="center"/>
        <w:rPr>
          <w:b/>
          <w:bCs/>
          <w:szCs w:val="24"/>
        </w:rPr>
      </w:pPr>
    </w:p>
    <w:p w14:paraId="09DDFC37" w14:textId="5093C7EC" w:rsidR="00B118FF" w:rsidRPr="00D63CE4" w:rsidRDefault="00956872" w:rsidP="008E165D">
      <w:pPr>
        <w:tabs>
          <w:tab w:val="right" w:pos="9072"/>
        </w:tabs>
        <w:spacing w:after="0" w:line="360" w:lineRule="auto"/>
        <w:ind w:firstLine="0"/>
        <w:jc w:val="center"/>
        <w:rPr>
          <w:bCs/>
          <w:sz w:val="22"/>
          <w:szCs w:val="24"/>
        </w:rPr>
      </w:pPr>
      <w:r w:rsidRPr="00D63CE4">
        <w:rPr>
          <w:bCs/>
          <w:sz w:val="32"/>
          <w:szCs w:val="24"/>
        </w:rPr>
        <w:t xml:space="preserve">Projekt </w:t>
      </w:r>
      <w:r w:rsidR="00D63CE4" w:rsidRPr="00D63CE4">
        <w:rPr>
          <w:bCs/>
          <w:sz w:val="32"/>
          <w:szCs w:val="24"/>
        </w:rPr>
        <w:t>4.</w:t>
      </w:r>
    </w:p>
    <w:p w14:paraId="3654E677" w14:textId="77777777" w:rsidR="00205843" w:rsidRDefault="00205843" w:rsidP="008E165D">
      <w:pPr>
        <w:tabs>
          <w:tab w:val="right" w:pos="9072"/>
        </w:tabs>
        <w:spacing w:after="0" w:line="360" w:lineRule="auto"/>
        <w:jc w:val="center"/>
        <w:rPr>
          <w:bCs/>
          <w:szCs w:val="24"/>
        </w:rPr>
      </w:pPr>
    </w:p>
    <w:p w14:paraId="7A278DD3" w14:textId="77777777" w:rsidR="000A1300" w:rsidRDefault="000A1300" w:rsidP="008E165D">
      <w:pPr>
        <w:tabs>
          <w:tab w:val="right" w:pos="9072"/>
        </w:tabs>
        <w:spacing w:after="0" w:line="360" w:lineRule="auto"/>
        <w:jc w:val="center"/>
        <w:rPr>
          <w:bCs/>
          <w:szCs w:val="24"/>
        </w:rPr>
      </w:pPr>
    </w:p>
    <w:p w14:paraId="66BBF85F" w14:textId="77777777" w:rsidR="000A1300" w:rsidRDefault="000A1300" w:rsidP="008E165D">
      <w:pPr>
        <w:tabs>
          <w:tab w:val="right" w:pos="9072"/>
        </w:tabs>
        <w:spacing w:after="0" w:line="360" w:lineRule="auto"/>
        <w:jc w:val="center"/>
        <w:rPr>
          <w:bCs/>
          <w:szCs w:val="24"/>
        </w:rPr>
      </w:pPr>
    </w:p>
    <w:p w14:paraId="764F65E6" w14:textId="77777777" w:rsidR="000A1300" w:rsidRDefault="000A1300" w:rsidP="008E165D">
      <w:pPr>
        <w:tabs>
          <w:tab w:val="right" w:pos="9072"/>
        </w:tabs>
        <w:spacing w:after="0" w:line="360" w:lineRule="auto"/>
        <w:jc w:val="center"/>
        <w:rPr>
          <w:bCs/>
          <w:szCs w:val="24"/>
        </w:rPr>
      </w:pPr>
    </w:p>
    <w:p w14:paraId="6491C54B" w14:textId="77777777" w:rsidR="000A1300" w:rsidRDefault="000A1300" w:rsidP="008E165D">
      <w:pPr>
        <w:tabs>
          <w:tab w:val="right" w:pos="9072"/>
        </w:tabs>
        <w:spacing w:after="0" w:line="360" w:lineRule="auto"/>
        <w:jc w:val="center"/>
        <w:rPr>
          <w:bCs/>
          <w:szCs w:val="24"/>
        </w:rPr>
      </w:pPr>
    </w:p>
    <w:p w14:paraId="121902A7" w14:textId="77777777" w:rsidR="000A1300" w:rsidRDefault="000A1300" w:rsidP="008E165D">
      <w:pPr>
        <w:tabs>
          <w:tab w:val="right" w:pos="9072"/>
        </w:tabs>
        <w:spacing w:after="0" w:line="360" w:lineRule="auto"/>
        <w:jc w:val="center"/>
        <w:rPr>
          <w:b/>
          <w:bCs/>
          <w:szCs w:val="24"/>
        </w:rPr>
      </w:pPr>
    </w:p>
    <w:p w14:paraId="721A4276" w14:textId="27C0CC1A" w:rsidR="00205843" w:rsidRPr="007352FA" w:rsidRDefault="00205843" w:rsidP="008E165D">
      <w:pPr>
        <w:tabs>
          <w:tab w:val="left" w:pos="3261"/>
        </w:tabs>
        <w:spacing w:after="0" w:line="360" w:lineRule="auto"/>
        <w:ind w:firstLine="0"/>
        <w:rPr>
          <w:sz w:val="28"/>
          <w:szCs w:val="28"/>
        </w:rPr>
      </w:pPr>
      <w:r w:rsidRPr="007352FA">
        <w:rPr>
          <w:sz w:val="28"/>
          <w:szCs w:val="28"/>
        </w:rPr>
        <w:t>Studijní program:</w:t>
      </w:r>
      <w:r w:rsidR="00B118FF">
        <w:rPr>
          <w:sz w:val="28"/>
          <w:szCs w:val="28"/>
        </w:rPr>
        <w:tab/>
      </w:r>
      <w:r w:rsidR="00F41170">
        <w:rPr>
          <w:sz w:val="28"/>
          <w:szCs w:val="28"/>
        </w:rPr>
        <w:t>Informatika a kybernetika ve zdravotnictví</w:t>
      </w:r>
    </w:p>
    <w:p w14:paraId="39C09249" w14:textId="73CE13EF" w:rsidR="008E165D" w:rsidRDefault="008E165D" w:rsidP="008E165D">
      <w:pPr>
        <w:tabs>
          <w:tab w:val="left" w:pos="3261"/>
        </w:tabs>
        <w:spacing w:after="0" w:line="360" w:lineRule="auto"/>
        <w:ind w:firstLine="0"/>
        <w:rPr>
          <w:color w:val="FF0000"/>
          <w:sz w:val="28"/>
          <w:szCs w:val="28"/>
        </w:rPr>
      </w:pPr>
    </w:p>
    <w:p w14:paraId="43DFAE23" w14:textId="77777777" w:rsidR="00F41170" w:rsidRPr="008E165D" w:rsidRDefault="00F41170" w:rsidP="008E165D">
      <w:pPr>
        <w:tabs>
          <w:tab w:val="left" w:pos="3261"/>
        </w:tabs>
        <w:spacing w:after="0" w:line="360" w:lineRule="auto"/>
        <w:ind w:firstLine="0"/>
        <w:rPr>
          <w:color w:val="FF0000"/>
          <w:sz w:val="28"/>
          <w:szCs w:val="28"/>
        </w:rPr>
      </w:pPr>
    </w:p>
    <w:p w14:paraId="2BB8CB5E" w14:textId="08B771B7" w:rsidR="007912F0" w:rsidRPr="000A1300" w:rsidRDefault="00205843" w:rsidP="008E165D">
      <w:pPr>
        <w:tabs>
          <w:tab w:val="left" w:pos="3261"/>
          <w:tab w:val="right" w:pos="9072"/>
        </w:tabs>
        <w:spacing w:after="0" w:line="360" w:lineRule="auto"/>
        <w:ind w:firstLine="0"/>
        <w:rPr>
          <w:color w:val="FF0000"/>
          <w:sz w:val="28"/>
          <w:szCs w:val="28"/>
        </w:rPr>
      </w:pPr>
      <w:r>
        <w:rPr>
          <w:sz w:val="28"/>
          <w:szCs w:val="28"/>
        </w:rPr>
        <w:t>Autor práce:</w:t>
      </w:r>
      <w:r w:rsidR="00B118FF">
        <w:rPr>
          <w:color w:val="FF0000"/>
          <w:sz w:val="28"/>
          <w:szCs w:val="28"/>
        </w:rPr>
        <w:tab/>
      </w:r>
      <w:r w:rsidR="000A1300" w:rsidRPr="000A1300">
        <w:rPr>
          <w:sz w:val="28"/>
          <w:szCs w:val="28"/>
        </w:rPr>
        <w:t>Šimon Kochánek</w:t>
      </w:r>
    </w:p>
    <w:p w14:paraId="6B5EAE9C" w14:textId="7C617B4B" w:rsidR="00205843" w:rsidRDefault="00205843" w:rsidP="007912F0">
      <w:pPr>
        <w:tabs>
          <w:tab w:val="left" w:pos="3261"/>
          <w:tab w:val="right" w:pos="9072"/>
        </w:tabs>
        <w:spacing w:after="0" w:line="360" w:lineRule="auto"/>
        <w:ind w:firstLine="0"/>
        <w:rPr>
          <w:sz w:val="28"/>
          <w:szCs w:val="28"/>
        </w:rPr>
        <w:sectPr w:rsidR="00205843" w:rsidSect="001E1EBF">
          <w:headerReference w:type="default" r:id="rId8"/>
          <w:footerReference w:type="default" r:id="rId9"/>
          <w:pgSz w:w="11906" w:h="16838" w:code="9"/>
          <w:pgMar w:top="1418" w:right="1418" w:bottom="1418" w:left="1418" w:header="709" w:footer="709" w:gutter="567"/>
          <w:cols w:space="708"/>
          <w:docGrid w:linePitch="360"/>
        </w:sectPr>
      </w:pPr>
      <w:r w:rsidRPr="007352FA">
        <w:rPr>
          <w:sz w:val="28"/>
          <w:szCs w:val="28"/>
        </w:rPr>
        <w:t>Vedoucí práce:</w:t>
      </w:r>
      <w:r w:rsidR="00B118FF">
        <w:rPr>
          <w:sz w:val="28"/>
          <w:szCs w:val="28"/>
        </w:rPr>
        <w:tab/>
      </w:r>
      <w:r w:rsidR="00E94BBB" w:rsidRPr="00E94BBB">
        <w:rPr>
          <w:w w:val="105"/>
          <w:sz w:val="28"/>
          <w:szCs w:val="24"/>
        </w:rPr>
        <w:t>RNDr. Dagmar Brechlerová, Ph.D.</w:t>
      </w:r>
    </w:p>
    <w:p w14:paraId="5A046767" w14:textId="77777777" w:rsidR="0003726F" w:rsidRPr="00243AD1" w:rsidRDefault="0003726F" w:rsidP="0003726F">
      <w:pPr>
        <w:ind w:left="109"/>
        <w:rPr>
          <w:sz w:val="20"/>
        </w:rPr>
      </w:pPr>
      <w:r w:rsidRPr="00243AD1">
        <w:rPr>
          <w:noProof/>
          <w:spacing w:val="-49"/>
          <w:sz w:val="20"/>
          <w:lang w:eastAsia="cs-CZ"/>
        </w:rPr>
        <w:lastRenderedPageBreak/>
        <mc:AlternateContent>
          <mc:Choice Requires="wps">
            <w:drawing>
              <wp:inline distT="0" distB="0" distL="0" distR="0" wp14:anchorId="0628317D" wp14:editId="4EFF3C2F">
                <wp:extent cx="6471285" cy="179070"/>
                <wp:effectExtent l="0" t="0" r="0" b="0"/>
                <wp:docPr id="1" name="Obdélník 1"/>
                <wp:cNvGraphicFramePr/>
                <a:graphic xmlns:a="http://schemas.openxmlformats.org/drawingml/2006/main">
                  <a:graphicData uri="http://schemas.microsoft.com/office/word/2010/wordprocessingShape">
                    <wps:wsp>
                      <wps:cNvSpPr/>
                      <wps:spPr>
                        <a:xfrm>
                          <a:off x="0" y="0"/>
                          <a:ext cx="6470640" cy="178560"/>
                        </a:xfrm>
                        <a:prstGeom prst="rect">
                          <a:avLst/>
                        </a:prstGeom>
                        <a:noFill/>
                        <a:ln w="9360">
                          <a:solidFill>
                            <a:srgbClr val="000000"/>
                          </a:solidFill>
                          <a:miter/>
                        </a:ln>
                      </wps:spPr>
                      <wps:style>
                        <a:lnRef idx="0">
                          <a:scrgbClr r="0" g="0" b="0"/>
                        </a:lnRef>
                        <a:fillRef idx="0">
                          <a:scrgbClr r="0" g="0" b="0"/>
                        </a:fillRef>
                        <a:effectRef idx="0">
                          <a:scrgbClr r="0" g="0" b="0"/>
                        </a:effectRef>
                        <a:fontRef idx="minor"/>
                      </wps:style>
                      <wps:txbx>
                        <w:txbxContent>
                          <w:p w14:paraId="199CCCF3" w14:textId="77777777" w:rsidR="0003726F" w:rsidRDefault="0003726F" w:rsidP="0003726F">
                            <w:pPr>
                              <w:pStyle w:val="FrameContents"/>
                              <w:spacing w:before="15"/>
                              <w:ind w:left="1628"/>
                            </w:pPr>
                            <w:r>
                              <w:rPr>
                                <w:sz w:val="20"/>
                              </w:rPr>
                              <w:t>České vysoké učení technické v Praze, Fakulta biomedicínského inženýrství</w:t>
                            </w:r>
                          </w:p>
                        </w:txbxContent>
                      </wps:txbx>
                      <wps:bodyPr lIns="0" tIns="0" rIns="0" bIns="0">
                        <a:noAutofit/>
                      </wps:bodyPr>
                    </wps:wsp>
                  </a:graphicData>
                </a:graphic>
              </wp:inline>
            </w:drawing>
          </mc:Choice>
          <mc:Fallback>
            <w:pict>
              <v:rect w14:anchorId="0628317D" id="Obdélník 1" o:spid="_x0000_s1026" style="width:509.55pt;height:1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" filled="f" strokeweight=".26mm">
                <v:textbox inset="0,0,0,0">
                  <w:txbxContent>
                    <w:p w14:paraId="199CCCF3" w14:textId="77777777" w:rsidR="0003726F" w:rsidRDefault="0003726F" w:rsidP="0003726F">
                      <w:pPr>
                        <w:pStyle w:val="FrameContents"/>
                        <w:spacing w:before="15"/>
                        <w:ind w:left="1628"/>
                      </w:pPr>
                      <w:r>
                        <w:rPr>
                          <w:sz w:val="20"/>
                        </w:rPr>
                        <w:t>České vysoké učení technické v Praze, Fakulta biomedicínského inženýrství</w:t>
                      </w:r>
                    </w:p>
                  </w:txbxContent>
                </v:textbox>
                <w10:anchorlock/>
              </v:rect>
            </w:pict>
          </mc:Fallback>
        </mc:AlternateContent>
      </w:r>
    </w:p>
    <w:p w14:paraId="75FFC8C9" w14:textId="77777777" w:rsidR="0003726F" w:rsidRPr="00243AD1" w:rsidRDefault="0003726F" w:rsidP="0003726F">
      <w:pPr>
        <w:pStyle w:val="BodyText"/>
        <w:spacing w:before="7"/>
        <w:rPr>
          <w:rFonts w:ascii="Times New Roman" w:hAnsi="Times New Roman"/>
          <w:sz w:val="18"/>
        </w:rPr>
      </w:pPr>
    </w:p>
    <w:p w14:paraId="70C6B636" w14:textId="77777777" w:rsidR="0003726F" w:rsidRPr="00243AD1" w:rsidRDefault="0003726F" w:rsidP="0003726F">
      <w:pPr>
        <w:pStyle w:val="BodyText"/>
        <w:tabs>
          <w:tab w:val="left" w:pos="7445"/>
        </w:tabs>
        <w:spacing w:before="98"/>
        <w:ind w:left="162"/>
        <w:jc w:val="both"/>
      </w:pPr>
      <w:r w:rsidRPr="00243AD1">
        <w:rPr>
          <w:w w:val="105"/>
        </w:rPr>
        <w:t>Katedra</w:t>
      </w:r>
      <w:r w:rsidRPr="00243AD1">
        <w:rPr>
          <w:spacing w:val="-13"/>
          <w:w w:val="105"/>
        </w:rPr>
        <w:t xml:space="preserve"> informačních a komunikačních technologií v lékařství</w:t>
      </w:r>
      <w:r w:rsidRPr="00243AD1">
        <w:rPr>
          <w:w w:val="105"/>
        </w:rPr>
        <w:tab/>
        <w:t>Akademický rok:</w:t>
      </w:r>
      <w:r w:rsidRPr="00243AD1">
        <w:rPr>
          <w:spacing w:val="-47"/>
          <w:w w:val="105"/>
        </w:rPr>
        <w:t xml:space="preserve"> </w:t>
      </w:r>
      <w:r w:rsidRPr="00243AD1">
        <w:rPr>
          <w:w w:val="105"/>
        </w:rPr>
        <w:t>20</w:t>
      </w:r>
      <w:r>
        <w:rPr>
          <w:w w:val="105"/>
        </w:rPr>
        <w:t>22</w:t>
      </w:r>
      <w:r w:rsidRPr="00243AD1">
        <w:rPr>
          <w:w w:val="105"/>
        </w:rPr>
        <w:t>/202</w:t>
      </w:r>
      <w:r>
        <w:rPr>
          <w:w w:val="105"/>
        </w:rPr>
        <w:t>3</w:t>
      </w:r>
    </w:p>
    <w:p w14:paraId="124924BD" w14:textId="77777777" w:rsidR="0003726F" w:rsidRPr="00243AD1" w:rsidRDefault="0003726F" w:rsidP="0003726F">
      <w:pPr>
        <w:tabs>
          <w:tab w:val="left" w:pos="3166"/>
          <w:tab w:val="left" w:pos="7289"/>
        </w:tabs>
        <w:spacing w:before="1"/>
        <w:rPr>
          <w:sz w:val="35"/>
        </w:rPr>
      </w:pPr>
    </w:p>
    <w:p w14:paraId="1B132886" w14:textId="77777777" w:rsidR="0003726F" w:rsidRPr="00243AD1" w:rsidRDefault="0003726F" w:rsidP="0003726F">
      <w:pPr>
        <w:tabs>
          <w:tab w:val="left" w:pos="3166"/>
          <w:tab w:val="left" w:pos="7289"/>
        </w:tabs>
        <w:spacing w:before="1"/>
        <w:jc w:val="center"/>
        <w:rPr>
          <w:b/>
          <w:sz w:val="33"/>
        </w:rPr>
      </w:pPr>
      <w:r w:rsidRPr="00243AD1">
        <w:rPr>
          <w:b/>
          <w:w w:val="110"/>
          <w:sz w:val="33"/>
        </w:rPr>
        <w:t>Z a d á</w:t>
      </w:r>
      <w:r w:rsidRPr="00243AD1">
        <w:rPr>
          <w:b/>
          <w:spacing w:val="-12"/>
          <w:w w:val="110"/>
          <w:sz w:val="33"/>
        </w:rPr>
        <w:t xml:space="preserve"> </w:t>
      </w:r>
      <w:r w:rsidRPr="00243AD1">
        <w:rPr>
          <w:b/>
          <w:w w:val="110"/>
          <w:sz w:val="33"/>
        </w:rPr>
        <w:t>n</w:t>
      </w:r>
      <w:r w:rsidRPr="00243AD1">
        <w:rPr>
          <w:b/>
          <w:spacing w:val="-3"/>
          <w:w w:val="110"/>
          <w:sz w:val="33"/>
        </w:rPr>
        <w:t xml:space="preserve"> </w:t>
      </w:r>
      <w:r w:rsidRPr="00243AD1">
        <w:rPr>
          <w:b/>
          <w:w w:val="110"/>
          <w:sz w:val="33"/>
        </w:rPr>
        <w:t xml:space="preserve">í   P r o j e k t   </w:t>
      </w:r>
      <w:r>
        <w:rPr>
          <w:b/>
          <w:w w:val="110"/>
          <w:sz w:val="33"/>
        </w:rPr>
        <w:t>IV</w:t>
      </w:r>
    </w:p>
    <w:p w14:paraId="4906698E" w14:textId="77777777" w:rsidR="0003726F" w:rsidRPr="00243AD1" w:rsidRDefault="0003726F" w:rsidP="0003726F">
      <w:pPr>
        <w:pStyle w:val="BodyText"/>
        <w:rPr>
          <w:b/>
          <w:sz w:val="38"/>
        </w:rPr>
      </w:pPr>
    </w:p>
    <w:p w14:paraId="160C545D" w14:textId="77777777" w:rsidR="0003726F" w:rsidRPr="00243AD1" w:rsidRDefault="0003726F" w:rsidP="0003726F">
      <w:pPr>
        <w:tabs>
          <w:tab w:val="left" w:pos="3150"/>
        </w:tabs>
        <w:ind w:left="164"/>
        <w:rPr>
          <w:b/>
          <w:w w:val="105"/>
          <w:sz w:val="33"/>
        </w:rPr>
      </w:pPr>
      <w:r w:rsidRPr="00243AD1">
        <w:rPr>
          <w:w w:val="105"/>
          <w:position w:val="3"/>
        </w:rPr>
        <w:t>Student:</w:t>
      </w:r>
      <w:r w:rsidRPr="00243AD1">
        <w:rPr>
          <w:w w:val="105"/>
          <w:position w:val="4"/>
        </w:rPr>
        <w:tab/>
      </w:r>
      <w:r>
        <w:rPr>
          <w:b/>
          <w:w w:val="105"/>
          <w:sz w:val="33"/>
        </w:rPr>
        <w:t>Šimon Kochánek</w:t>
      </w:r>
    </w:p>
    <w:p w14:paraId="720D3D36" w14:textId="77777777" w:rsidR="0003726F" w:rsidRDefault="0003726F" w:rsidP="0003726F">
      <w:pPr>
        <w:pStyle w:val="BodyText"/>
        <w:tabs>
          <w:tab w:val="left" w:pos="3150"/>
        </w:tabs>
        <w:spacing w:before="89"/>
        <w:ind w:left="162"/>
        <w:jc w:val="both"/>
      </w:pPr>
      <w:r w:rsidRPr="00243AD1">
        <w:rPr>
          <w:w w:val="105"/>
        </w:rPr>
        <w:t>Obor:</w:t>
      </w:r>
      <w:r w:rsidRPr="00243AD1">
        <w:rPr>
          <w:w w:val="105"/>
        </w:rPr>
        <w:tab/>
        <w:t>Informa</w:t>
      </w:r>
      <w:r>
        <w:rPr>
          <w:w w:val="105"/>
        </w:rPr>
        <w:t xml:space="preserve">tika a kybernetika </w:t>
      </w:r>
      <w:r w:rsidRPr="00243AD1">
        <w:rPr>
          <w:w w:val="105"/>
        </w:rPr>
        <w:t>v</w:t>
      </w:r>
      <w:r>
        <w:rPr>
          <w:w w:val="105"/>
        </w:rPr>
        <w:t>e zdravotnictví</w:t>
      </w:r>
    </w:p>
    <w:p w14:paraId="00F24120" w14:textId="77777777" w:rsidR="0003726F" w:rsidRPr="00243AD1" w:rsidRDefault="0003726F" w:rsidP="0003726F">
      <w:pPr>
        <w:pStyle w:val="BodyText"/>
        <w:tabs>
          <w:tab w:val="left" w:pos="3150"/>
        </w:tabs>
        <w:spacing w:before="89"/>
        <w:ind w:left="3150" w:hanging="2970"/>
        <w:rPr>
          <w:b/>
        </w:rPr>
      </w:pPr>
      <w:r w:rsidRPr="00243AD1">
        <w:rPr>
          <w:w w:val="105"/>
        </w:rPr>
        <w:t>Téma:</w:t>
      </w:r>
      <w:r>
        <w:rPr>
          <w:w w:val="105"/>
        </w:rPr>
        <w:tab/>
      </w:r>
      <w:r>
        <w:rPr>
          <w:b/>
          <w:w w:val="105"/>
        </w:rPr>
        <w:t xml:space="preserve">NIS2 a dopady pro praxi zejména ve zdravotnictví, dopad na Zákon o kybernetické bezpečnosti </w:t>
      </w:r>
      <w:r>
        <w:rPr>
          <w:w w:val="105"/>
        </w:rPr>
        <w:t xml:space="preserve"> </w:t>
      </w:r>
    </w:p>
    <w:p w14:paraId="68B90984" w14:textId="77777777" w:rsidR="0003726F" w:rsidRPr="00243AD1" w:rsidRDefault="0003726F" w:rsidP="0003726F">
      <w:pPr>
        <w:pStyle w:val="BodyText"/>
        <w:tabs>
          <w:tab w:val="left" w:pos="3150"/>
        </w:tabs>
        <w:ind w:left="3150" w:right="-60" w:hanging="2977"/>
      </w:pPr>
      <w:r w:rsidRPr="00243AD1">
        <w:rPr>
          <w:w w:val="105"/>
        </w:rPr>
        <w:t>Téma</w:t>
      </w:r>
      <w:r w:rsidRPr="00243AD1">
        <w:rPr>
          <w:spacing w:val="-15"/>
          <w:w w:val="105"/>
        </w:rPr>
        <w:t xml:space="preserve"> </w:t>
      </w:r>
      <w:r w:rsidRPr="00243AD1">
        <w:rPr>
          <w:w w:val="105"/>
        </w:rPr>
        <w:t>anglicky:</w:t>
      </w:r>
      <w:r w:rsidRPr="00243AD1">
        <w:rPr>
          <w:w w:val="105"/>
        </w:rPr>
        <w:tab/>
      </w:r>
      <w:r>
        <w:rPr>
          <w:rStyle w:val="jlqj4b"/>
          <w:b/>
          <w:lang w:val="en"/>
        </w:rPr>
        <w:t>NIS2 and its causes on healthcare and other departments, new Cybersecurity law</w:t>
      </w:r>
    </w:p>
    <w:p w14:paraId="1DAF0332" w14:textId="77777777" w:rsidR="0003726F" w:rsidRDefault="0003726F" w:rsidP="0003726F">
      <w:pPr>
        <w:pStyle w:val="BodyText"/>
        <w:tabs>
          <w:tab w:val="left" w:pos="3162"/>
        </w:tabs>
        <w:spacing w:before="240" w:line="624" w:lineRule="auto"/>
        <w:ind w:left="164" w:right="2064"/>
        <w:rPr>
          <w:w w:val="105"/>
        </w:rPr>
      </w:pPr>
      <w:r w:rsidRPr="00243AD1">
        <w:rPr>
          <w:w w:val="105"/>
        </w:rPr>
        <w:t>Z á s a d y  p r o  v y p r a c o v á n í</w:t>
      </w:r>
      <w:r w:rsidRPr="00243AD1">
        <w:rPr>
          <w:spacing w:val="15"/>
          <w:w w:val="105"/>
        </w:rPr>
        <w:t xml:space="preserve"> </w:t>
      </w:r>
      <w:r w:rsidRPr="00243AD1">
        <w:rPr>
          <w:w w:val="105"/>
        </w:rPr>
        <w:t>:</w:t>
      </w:r>
    </w:p>
    <w:p w14:paraId="5E1A45DE" w14:textId="77777777" w:rsidR="0003726F" w:rsidRDefault="0003726F" w:rsidP="0003726F">
      <w:pPr>
        <w:pStyle w:val="BodyText"/>
        <w:tabs>
          <w:tab w:val="left" w:pos="3162"/>
        </w:tabs>
        <w:spacing w:before="89"/>
        <w:ind w:left="162"/>
        <w:jc w:val="both"/>
        <w:rPr>
          <w:w w:val="105"/>
        </w:rPr>
      </w:pPr>
      <w:r w:rsidRPr="001045D3">
        <w:rPr>
          <w:w w:val="105"/>
        </w:rPr>
        <w:t>Student představí NIS2 a také nový ZoKB</w:t>
      </w:r>
      <w:r>
        <w:rPr>
          <w:w w:val="105"/>
        </w:rPr>
        <w:t xml:space="preserve">. Poté </w:t>
      </w:r>
      <w:r w:rsidRPr="001045D3">
        <w:rPr>
          <w:w w:val="105"/>
        </w:rPr>
        <w:t>zpracuje rešerši na změny řízení Kybernetické bezpečnosti ve zdravotních zařízeních, které</w:t>
      </w:r>
      <w:r>
        <w:rPr>
          <w:w w:val="105"/>
        </w:rPr>
        <w:t xml:space="preserve"> budou podléhat novémeu zákonu</w:t>
      </w:r>
      <w:r w:rsidRPr="001045D3">
        <w:rPr>
          <w:w w:val="105"/>
        </w:rPr>
        <w:t>.</w:t>
      </w:r>
      <w:r>
        <w:rPr>
          <w:w w:val="105"/>
        </w:rPr>
        <w:t xml:space="preserve"> NIS2 začne platit od roku 2024 a výrazně zasáhne do oblast IT bezpečnosti.</w:t>
      </w:r>
    </w:p>
    <w:p w14:paraId="30F73209" w14:textId="77777777" w:rsidR="0003726F" w:rsidRPr="001045D3" w:rsidRDefault="0003726F" w:rsidP="0003726F">
      <w:pPr>
        <w:pStyle w:val="BodyText"/>
        <w:tabs>
          <w:tab w:val="left" w:pos="3162"/>
        </w:tabs>
        <w:spacing w:before="89"/>
        <w:ind w:left="162"/>
        <w:jc w:val="both"/>
        <w:rPr>
          <w:w w:val="105"/>
        </w:rPr>
      </w:pPr>
    </w:p>
    <w:p w14:paraId="16475BB0" w14:textId="77777777" w:rsidR="0003726F" w:rsidRDefault="0003726F" w:rsidP="0003726F">
      <w:pPr>
        <w:pStyle w:val="BodyText"/>
        <w:spacing w:before="1"/>
        <w:ind w:left="110"/>
        <w:jc w:val="both"/>
      </w:pPr>
      <w:r>
        <w:rPr>
          <w:w w:val="105"/>
        </w:rPr>
        <w:t>Seznam odborné literatury:</w:t>
      </w:r>
    </w:p>
    <w:p w14:paraId="4A952F4D" w14:textId="77777777" w:rsidR="0003726F" w:rsidRDefault="0003726F" w:rsidP="0003726F">
      <w:pPr>
        <w:pStyle w:val="BodyText"/>
        <w:spacing w:before="6"/>
        <w:rPr>
          <w:sz w:val="24"/>
        </w:rPr>
      </w:pPr>
    </w:p>
    <w:p w14:paraId="584477EF" w14:textId="77777777" w:rsidR="0003726F" w:rsidRPr="00A824C8" w:rsidRDefault="00000000" w:rsidP="0003726F">
      <w:pPr>
        <w:numPr>
          <w:ilvl w:val="0"/>
          <w:numId w:val="18"/>
        </w:numPr>
        <w:tabs>
          <w:tab w:val="left" w:pos="0"/>
        </w:tabs>
        <w:spacing w:before="33" w:after="0" w:line="276" w:lineRule="auto"/>
        <w:ind w:left="426" w:right="-64" w:hanging="294"/>
        <w:jc w:val="left"/>
        <w:rPr>
          <w:sz w:val="19"/>
          <w:szCs w:val="19"/>
        </w:rPr>
      </w:pPr>
      <w:hyperlink r:id="rId10" w:history="1">
        <w:r w:rsidR="0003726F" w:rsidRPr="00781CF5">
          <w:rPr>
            <w:rStyle w:val="Hyperlink"/>
            <w:sz w:val="19"/>
            <w:szCs w:val="19"/>
          </w:rPr>
          <w:t>https://osveta.nukib.cz/course/view.php?id=145</w:t>
        </w:r>
      </w:hyperlink>
    </w:p>
    <w:p w14:paraId="55B9F94B" w14:textId="77777777" w:rsidR="0003726F" w:rsidRDefault="00000000" w:rsidP="0003726F">
      <w:pPr>
        <w:numPr>
          <w:ilvl w:val="0"/>
          <w:numId w:val="18"/>
        </w:numPr>
        <w:tabs>
          <w:tab w:val="left" w:pos="0"/>
        </w:tabs>
        <w:spacing w:before="33" w:after="0" w:line="276" w:lineRule="auto"/>
        <w:ind w:left="426" w:right="-64" w:hanging="294"/>
        <w:jc w:val="left"/>
        <w:rPr>
          <w:sz w:val="19"/>
          <w:szCs w:val="19"/>
        </w:rPr>
      </w:pPr>
      <w:hyperlink r:id="rId11" w:history="1">
        <w:r w:rsidR="0003726F" w:rsidRPr="0084401E">
          <w:rPr>
            <w:rStyle w:val="Hyperlink"/>
            <w:sz w:val="19"/>
            <w:szCs w:val="19"/>
          </w:rPr>
          <w:t>https://www.isvs.cz/smernice-nis-2-koho-se-tyka-a-jak-ji-aplikovat-v-praxi/</w:t>
        </w:r>
      </w:hyperlink>
    </w:p>
    <w:p w14:paraId="5A9D9A8C" w14:textId="77777777" w:rsidR="0003726F" w:rsidRDefault="00000000" w:rsidP="0003726F">
      <w:pPr>
        <w:numPr>
          <w:ilvl w:val="0"/>
          <w:numId w:val="18"/>
        </w:numPr>
        <w:tabs>
          <w:tab w:val="left" w:pos="0"/>
        </w:tabs>
        <w:spacing w:before="33" w:after="0" w:line="276" w:lineRule="auto"/>
        <w:ind w:left="426" w:right="-64" w:hanging="294"/>
        <w:jc w:val="left"/>
        <w:rPr>
          <w:sz w:val="19"/>
          <w:szCs w:val="19"/>
        </w:rPr>
      </w:pPr>
      <w:hyperlink r:id="rId12" w:history="1">
        <w:r w:rsidR="0003726F" w:rsidRPr="004E5024">
          <w:rPr>
            <w:rStyle w:val="Hyperlink"/>
            <w:sz w:val="19"/>
            <w:szCs w:val="19"/>
          </w:rPr>
          <w:t>https://www.epravo.cz/top/clanky/nis2-nova-regulace-kyberneticke-bezpecnosti-veu-115691.html</w:t>
        </w:r>
      </w:hyperlink>
    </w:p>
    <w:p w14:paraId="2B5C9F51" w14:textId="28FFB5DA" w:rsidR="0003726F" w:rsidRPr="0003726F" w:rsidRDefault="00000000" w:rsidP="0003726F">
      <w:pPr>
        <w:numPr>
          <w:ilvl w:val="0"/>
          <w:numId w:val="18"/>
        </w:numPr>
        <w:tabs>
          <w:tab w:val="left" w:pos="0"/>
        </w:tabs>
        <w:spacing w:before="33" w:after="0" w:line="276" w:lineRule="auto"/>
        <w:ind w:left="426" w:right="-64" w:hanging="294"/>
        <w:jc w:val="left"/>
        <w:rPr>
          <w:sz w:val="19"/>
          <w:szCs w:val="19"/>
        </w:rPr>
      </w:pPr>
      <w:hyperlink r:id="rId13" w:history="1">
        <w:r w:rsidR="0003726F" w:rsidRPr="004E5024">
          <w:rPr>
            <w:rStyle w:val="Hyperlink"/>
            <w:sz w:val="19"/>
            <w:szCs w:val="19"/>
          </w:rPr>
          <w:t>https://nis2.tech/</w:t>
        </w:r>
      </w:hyperlink>
    </w:p>
    <w:p w14:paraId="1B58A49E" w14:textId="77777777" w:rsidR="0003726F" w:rsidRPr="00243AD1" w:rsidRDefault="0003726F" w:rsidP="0003726F">
      <w:pPr>
        <w:tabs>
          <w:tab w:val="left" w:pos="420"/>
        </w:tabs>
        <w:spacing w:before="33" w:line="283" w:lineRule="auto"/>
        <w:ind w:left="720" w:right="615"/>
        <w:rPr>
          <w:sz w:val="19"/>
        </w:rPr>
      </w:pPr>
    </w:p>
    <w:p w14:paraId="32B01219" w14:textId="77777777" w:rsidR="0003726F" w:rsidRPr="00D210BD" w:rsidRDefault="0003726F" w:rsidP="0003726F">
      <w:pPr>
        <w:pStyle w:val="BodyText"/>
        <w:tabs>
          <w:tab w:val="left" w:pos="3119"/>
        </w:tabs>
        <w:ind w:left="162"/>
        <w:jc w:val="both"/>
        <w:rPr>
          <w:w w:val="105"/>
        </w:rPr>
      </w:pPr>
      <w:r w:rsidRPr="00243AD1">
        <w:rPr>
          <w:w w:val="105"/>
        </w:rPr>
        <w:t>Vedoucí:</w:t>
      </w:r>
      <w:r w:rsidRPr="00243AD1">
        <w:rPr>
          <w:w w:val="105"/>
        </w:rPr>
        <w:tab/>
      </w:r>
      <w:r>
        <w:rPr>
          <w:w w:val="105"/>
        </w:rPr>
        <w:t>RNDr. Dagmar Brechlerová, Ph.D.</w:t>
      </w:r>
    </w:p>
    <w:p w14:paraId="27B3149D" w14:textId="77777777" w:rsidR="0003726F" w:rsidRPr="00243AD1" w:rsidRDefault="0003726F" w:rsidP="0003726F">
      <w:pPr>
        <w:pStyle w:val="BodyText"/>
        <w:tabs>
          <w:tab w:val="left" w:pos="3119"/>
        </w:tabs>
        <w:ind w:left="162"/>
        <w:jc w:val="both"/>
        <w:rPr>
          <w:w w:val="105"/>
        </w:rPr>
      </w:pPr>
      <w:r w:rsidRPr="00243AD1">
        <w:rPr>
          <w:w w:val="105"/>
        </w:rPr>
        <w:t>Konzultanti:</w:t>
      </w:r>
      <w:r w:rsidRPr="00243AD1">
        <w:rPr>
          <w:w w:val="105"/>
        </w:rPr>
        <w:tab/>
      </w:r>
    </w:p>
    <w:p w14:paraId="1C2A821C" w14:textId="77777777" w:rsidR="0003726F" w:rsidRPr="00243AD1" w:rsidRDefault="0003726F" w:rsidP="0003726F">
      <w:pPr>
        <w:pStyle w:val="BodyText"/>
        <w:tabs>
          <w:tab w:val="left" w:pos="3119"/>
        </w:tabs>
        <w:ind w:left="162"/>
        <w:jc w:val="both"/>
        <w:rPr>
          <w:sz w:val="20"/>
        </w:rPr>
      </w:pPr>
    </w:p>
    <w:p w14:paraId="25CE330E" w14:textId="77777777" w:rsidR="0003726F" w:rsidRDefault="0003726F" w:rsidP="0003726F">
      <w:pPr>
        <w:pStyle w:val="BodyText"/>
        <w:spacing w:before="185"/>
        <w:ind w:left="110"/>
        <w:rPr>
          <w:sz w:val="20"/>
        </w:rPr>
      </w:pPr>
      <w:r w:rsidRPr="00243AD1">
        <w:t>V</w:t>
      </w:r>
      <w:r>
        <w:t xml:space="preserve"> Praze </w:t>
      </w:r>
      <w:r w:rsidRPr="00243AD1">
        <w:t xml:space="preserve">dne </w:t>
      </w:r>
      <w:r>
        <w:t>12.3.2023</w:t>
      </w:r>
    </w:p>
    <w:p w14:paraId="7289737A" w14:textId="77777777" w:rsidR="0003726F" w:rsidRPr="00243AD1" w:rsidRDefault="0003726F" w:rsidP="0003726F">
      <w:pPr>
        <w:pStyle w:val="BodyText"/>
        <w:rPr>
          <w:sz w:val="20"/>
        </w:rPr>
      </w:pPr>
    </w:p>
    <w:p w14:paraId="1E2015E5" w14:textId="77777777" w:rsidR="0003726F" w:rsidRPr="00243AD1" w:rsidRDefault="0003726F" w:rsidP="0003726F">
      <w:pPr>
        <w:sectPr w:rsidR="0003726F" w:rsidRPr="00243AD1">
          <w:pgSz w:w="11906" w:h="16838"/>
          <w:pgMar w:top="900" w:right="740" w:bottom="280" w:left="740" w:header="0" w:footer="0" w:gutter="0"/>
          <w:cols w:space="708"/>
          <w:formProt w:val="0"/>
        </w:sectPr>
      </w:pPr>
    </w:p>
    <w:p w14:paraId="4FF4AE5C" w14:textId="77777777" w:rsidR="0003726F" w:rsidRPr="00243AD1" w:rsidRDefault="0003726F" w:rsidP="0003726F">
      <w:pPr>
        <w:pStyle w:val="BodyText"/>
        <w:rPr>
          <w:sz w:val="26"/>
        </w:rPr>
      </w:pPr>
    </w:p>
    <w:p w14:paraId="24B6DA74" w14:textId="77777777" w:rsidR="0003726F" w:rsidRPr="00243AD1" w:rsidRDefault="0003726F" w:rsidP="0003726F">
      <w:pPr>
        <w:pStyle w:val="BodyText"/>
        <w:rPr>
          <w:sz w:val="26"/>
        </w:rPr>
      </w:pPr>
    </w:p>
    <w:p w14:paraId="15E7678A" w14:textId="77777777" w:rsidR="0003726F" w:rsidRPr="00243AD1" w:rsidRDefault="0003726F" w:rsidP="0003726F">
      <w:pPr>
        <w:pStyle w:val="BodyText"/>
        <w:rPr>
          <w:sz w:val="26"/>
        </w:rPr>
      </w:pPr>
    </w:p>
    <w:p w14:paraId="697BD2FA" w14:textId="77777777" w:rsidR="0003726F" w:rsidRPr="00243AD1" w:rsidRDefault="0003726F" w:rsidP="0003726F">
      <w:pPr>
        <w:pStyle w:val="BodyText"/>
        <w:spacing w:before="167"/>
        <w:ind w:left="60" w:right="687"/>
        <w:jc w:val="center"/>
      </w:pPr>
      <w:r w:rsidRPr="00243AD1">
        <w:br w:type="column"/>
      </w:r>
      <w:r w:rsidRPr="00243AD1">
        <w:rPr>
          <w:w w:val="105"/>
        </w:rPr>
        <w:t>....................................................</w:t>
      </w:r>
    </w:p>
    <w:p w14:paraId="4E59A35A" w14:textId="77777777" w:rsidR="0003726F" w:rsidRPr="00243AD1" w:rsidRDefault="0003726F" w:rsidP="0003726F">
      <w:pPr>
        <w:pStyle w:val="BodyText"/>
        <w:spacing w:before="84"/>
        <w:ind w:left="60" w:right="687"/>
        <w:jc w:val="center"/>
      </w:pPr>
      <w:r w:rsidRPr="00243AD1">
        <w:rPr>
          <w:w w:val="105"/>
        </w:rPr>
        <w:t>studentka / student</w:t>
      </w:r>
    </w:p>
    <w:p w14:paraId="5FDC8810" w14:textId="77777777" w:rsidR="0003726F" w:rsidRPr="00243AD1" w:rsidRDefault="0003726F" w:rsidP="0003726F">
      <w:pPr>
        <w:sectPr w:rsidR="0003726F" w:rsidRPr="00243AD1">
          <w:type w:val="continuous"/>
          <w:pgSz w:w="11906" w:h="16838"/>
          <w:pgMar w:top="900" w:right="740" w:bottom="280" w:left="740" w:header="0" w:footer="0" w:gutter="0"/>
          <w:cols w:num="2" w:space="708" w:equalWidth="0">
            <w:col w:w="3393" w:space="2908"/>
            <w:col w:w="4124"/>
          </w:cols>
          <w:formProt w:val="0"/>
          <w:docGrid w:linePitch="312" w:charSpace="-2049"/>
        </w:sectPr>
      </w:pPr>
    </w:p>
    <w:p w14:paraId="2A5CBBE2" w14:textId="77777777" w:rsidR="0003726F" w:rsidRPr="00243AD1" w:rsidRDefault="0003726F" w:rsidP="0003726F">
      <w:pPr>
        <w:pStyle w:val="BodyText"/>
      </w:pPr>
    </w:p>
    <w:p w14:paraId="42A0A06C" w14:textId="77777777" w:rsidR="0003726F" w:rsidRPr="00243AD1" w:rsidRDefault="0003726F" w:rsidP="0003726F">
      <w:pPr>
        <w:pStyle w:val="BodyText"/>
      </w:pPr>
    </w:p>
    <w:p w14:paraId="2737287A" w14:textId="77777777" w:rsidR="0003726F" w:rsidRPr="00243AD1" w:rsidRDefault="0003726F" w:rsidP="0003726F">
      <w:pPr>
        <w:pStyle w:val="BodyText"/>
      </w:pPr>
    </w:p>
    <w:p w14:paraId="0A18909D" w14:textId="77777777" w:rsidR="0003726F" w:rsidRPr="00243AD1" w:rsidRDefault="0003726F" w:rsidP="0003726F">
      <w:pPr>
        <w:pStyle w:val="BodyText"/>
      </w:pPr>
    </w:p>
    <w:p w14:paraId="6B7084AA" w14:textId="77777777" w:rsidR="0003726F" w:rsidRPr="00243AD1" w:rsidRDefault="0003726F" w:rsidP="0003726F">
      <w:pPr>
        <w:pStyle w:val="BodyText"/>
        <w:spacing w:before="167"/>
        <w:ind w:left="60" w:right="687"/>
        <w:jc w:val="center"/>
      </w:pPr>
      <w:r w:rsidRPr="00243AD1">
        <w:rPr>
          <w:w w:val="105"/>
        </w:rPr>
        <w:t>....................................................</w:t>
      </w:r>
    </w:p>
    <w:p w14:paraId="569E5F59" w14:textId="77777777" w:rsidR="0003726F" w:rsidRPr="00243AD1" w:rsidRDefault="0003726F" w:rsidP="0003726F">
      <w:pPr>
        <w:pStyle w:val="BodyText"/>
        <w:spacing w:before="84"/>
        <w:ind w:left="60" w:right="687"/>
        <w:jc w:val="center"/>
      </w:pPr>
      <w:r w:rsidRPr="00243AD1">
        <w:rPr>
          <w:w w:val="105"/>
        </w:rPr>
        <w:t>vedoucí práce</w:t>
      </w:r>
    </w:p>
    <w:p w14:paraId="14BCC143" w14:textId="77777777" w:rsidR="0003726F" w:rsidRPr="00243AD1" w:rsidRDefault="0003726F" w:rsidP="0003726F">
      <w:pPr>
        <w:sectPr w:rsidR="0003726F" w:rsidRPr="00243AD1">
          <w:type w:val="continuous"/>
          <w:pgSz w:w="11906" w:h="16838"/>
          <w:pgMar w:top="900" w:right="740" w:bottom="280" w:left="740" w:header="0" w:footer="0" w:gutter="0"/>
          <w:cols w:num="2" w:space="708" w:equalWidth="0">
            <w:col w:w="3393" w:space="2908"/>
            <w:col w:w="4124"/>
          </w:cols>
          <w:formProt w:val="0"/>
          <w:docGrid w:linePitch="312" w:charSpace="-2049"/>
        </w:sectPr>
      </w:pPr>
    </w:p>
    <w:p w14:paraId="284ED858" w14:textId="77777777" w:rsidR="0003726F" w:rsidRPr="00243AD1" w:rsidRDefault="0003726F" w:rsidP="0003726F">
      <w:pPr>
        <w:pStyle w:val="BodyText"/>
      </w:pPr>
    </w:p>
    <w:p w14:paraId="73CE79DD" w14:textId="77777777" w:rsidR="0003726F" w:rsidRPr="00243AD1" w:rsidRDefault="0003726F" w:rsidP="0003726F">
      <w:pPr>
        <w:pStyle w:val="BodyText"/>
      </w:pPr>
    </w:p>
    <w:p w14:paraId="53260194" w14:textId="77777777" w:rsidR="0003726F" w:rsidRPr="00243AD1" w:rsidRDefault="0003726F" w:rsidP="0003726F">
      <w:pPr>
        <w:pStyle w:val="BodyText"/>
        <w:rPr>
          <w:w w:val="105"/>
        </w:rPr>
      </w:pPr>
    </w:p>
    <w:p w14:paraId="741772FD" w14:textId="77777777" w:rsidR="0003726F" w:rsidRPr="00243AD1" w:rsidRDefault="0003726F" w:rsidP="0003726F">
      <w:pPr>
        <w:pStyle w:val="BodyText"/>
        <w:rPr>
          <w:w w:val="105"/>
        </w:rPr>
      </w:pPr>
    </w:p>
    <w:p w14:paraId="42A34726" w14:textId="77777777" w:rsidR="0003726F" w:rsidRPr="00243AD1" w:rsidRDefault="0003726F" w:rsidP="0003726F">
      <w:pPr>
        <w:pStyle w:val="BodyText"/>
        <w:rPr>
          <w:w w:val="105"/>
        </w:rPr>
      </w:pPr>
    </w:p>
    <w:p w14:paraId="0CED64BC" w14:textId="77777777" w:rsidR="0003726F" w:rsidRPr="00243AD1" w:rsidRDefault="0003726F" w:rsidP="0003726F">
      <w:pPr>
        <w:pStyle w:val="BodyText"/>
        <w:rPr>
          <w:w w:val="105"/>
        </w:rPr>
      </w:pPr>
    </w:p>
    <w:p w14:paraId="0A3E314E" w14:textId="77777777" w:rsidR="0003726F" w:rsidRPr="00243AD1" w:rsidRDefault="0003726F" w:rsidP="0003726F">
      <w:pPr>
        <w:pStyle w:val="BodyText"/>
        <w:rPr>
          <w:w w:val="105"/>
        </w:rPr>
      </w:pPr>
    </w:p>
    <w:p w14:paraId="0EF628DF" w14:textId="77777777" w:rsidR="0003726F" w:rsidRPr="00243AD1" w:rsidRDefault="0003726F" w:rsidP="0003726F">
      <w:pPr>
        <w:pStyle w:val="BodyText"/>
        <w:rPr>
          <w:w w:val="105"/>
        </w:rPr>
      </w:pPr>
    </w:p>
    <w:p w14:paraId="148ABAF2" w14:textId="77777777" w:rsidR="0003726F" w:rsidRPr="00243AD1" w:rsidRDefault="0003726F" w:rsidP="0003726F">
      <w:pPr>
        <w:pStyle w:val="BodyText"/>
      </w:pPr>
      <w:r w:rsidRPr="00243AD1">
        <w:rPr>
          <w:w w:val="105"/>
        </w:rPr>
        <w:t xml:space="preserve">  ....................................................</w:t>
      </w:r>
    </w:p>
    <w:p w14:paraId="293297C7" w14:textId="77777777" w:rsidR="0003726F" w:rsidRDefault="0003726F" w:rsidP="0003726F">
      <w:pPr>
        <w:pStyle w:val="BodyText"/>
        <w:spacing w:before="84"/>
        <w:ind w:left="60" w:right="687"/>
        <w:jc w:val="center"/>
        <w:sectPr w:rsidR="0003726F">
          <w:type w:val="continuous"/>
          <w:pgSz w:w="11906" w:h="16838"/>
          <w:pgMar w:top="900" w:right="740" w:bottom="280" w:left="740" w:header="0" w:footer="0" w:gutter="0"/>
          <w:cols w:num="2" w:space="708" w:equalWidth="0">
            <w:col w:w="3393" w:space="2908"/>
            <w:col w:w="4124"/>
          </w:cols>
          <w:formProt w:val="0"/>
          <w:docGrid w:linePitch="312" w:charSpace="-2049"/>
        </w:sectPr>
      </w:pPr>
      <w:r w:rsidRPr="00243AD1">
        <w:rPr>
          <w:w w:val="105"/>
        </w:rPr>
        <w:t>vedoucí / zástupce ved. katedr</w:t>
      </w:r>
      <w:r>
        <w:rPr>
          <w:w w:val="105"/>
        </w:rPr>
        <w:t>y</w:t>
      </w:r>
    </w:p>
    <w:p w14:paraId="14F57A2C" w14:textId="77777777" w:rsidR="0003726F" w:rsidRDefault="0003726F" w:rsidP="0003726F">
      <w:pPr>
        <w:sectPr w:rsidR="0003726F">
          <w:type w:val="continuous"/>
          <w:pgSz w:w="11906" w:h="16838"/>
          <w:pgMar w:top="900" w:right="740" w:bottom="280" w:left="740" w:header="0" w:footer="0" w:gutter="0"/>
          <w:cols w:num="2" w:space="708" w:equalWidth="0">
            <w:col w:w="3393" w:space="2908"/>
            <w:col w:w="4124"/>
          </w:cols>
          <w:formProt w:val="0"/>
          <w:docGrid w:linePitch="312" w:charSpace="-2049"/>
        </w:sectPr>
      </w:pPr>
    </w:p>
    <w:p w14:paraId="285CAB66" w14:textId="77777777" w:rsidR="0003726F" w:rsidRDefault="0003726F" w:rsidP="0003726F">
      <w:pPr>
        <w:pStyle w:val="BodyText"/>
      </w:pPr>
    </w:p>
    <w:p w14:paraId="12C8C2FA" w14:textId="77777777" w:rsidR="00786D82" w:rsidRDefault="00786D82" w:rsidP="00786D82">
      <w:pPr>
        <w:tabs>
          <w:tab w:val="right" w:pos="9072"/>
        </w:tabs>
        <w:spacing w:line="240" w:lineRule="auto"/>
        <w:ind w:firstLine="0"/>
        <w:contextualSpacing/>
        <w:rPr>
          <w:b/>
          <w:sz w:val="28"/>
          <w:szCs w:val="28"/>
        </w:rPr>
      </w:pPr>
    </w:p>
    <w:p w14:paraId="2ABC8899" w14:textId="77777777" w:rsidR="002F528B" w:rsidRDefault="002F528B" w:rsidP="00786D82">
      <w:pPr>
        <w:tabs>
          <w:tab w:val="right" w:pos="9072"/>
        </w:tabs>
        <w:spacing w:line="240" w:lineRule="auto"/>
        <w:ind w:firstLine="0"/>
        <w:contextualSpacing/>
        <w:rPr>
          <w:b/>
          <w:sz w:val="28"/>
          <w:szCs w:val="28"/>
        </w:rPr>
      </w:pPr>
    </w:p>
    <w:p w14:paraId="3AECA56C" w14:textId="77777777" w:rsidR="00786D82" w:rsidRDefault="00786D82" w:rsidP="00786D82">
      <w:pPr>
        <w:tabs>
          <w:tab w:val="right" w:pos="9072"/>
        </w:tabs>
        <w:spacing w:line="240" w:lineRule="auto"/>
        <w:ind w:firstLine="0"/>
        <w:contextualSpacing/>
        <w:rPr>
          <w:b/>
          <w:sz w:val="28"/>
          <w:szCs w:val="28"/>
        </w:rPr>
      </w:pPr>
    </w:p>
    <w:p w14:paraId="2392E758" w14:textId="77777777" w:rsidR="00786D82" w:rsidRDefault="00786D82" w:rsidP="00786D82">
      <w:pPr>
        <w:tabs>
          <w:tab w:val="right" w:pos="9072"/>
        </w:tabs>
        <w:spacing w:line="240" w:lineRule="auto"/>
        <w:ind w:firstLine="0"/>
        <w:contextualSpacing/>
        <w:rPr>
          <w:b/>
          <w:sz w:val="28"/>
          <w:szCs w:val="28"/>
        </w:rPr>
      </w:pPr>
    </w:p>
    <w:p w14:paraId="55C1DCE8" w14:textId="77777777" w:rsidR="00786D82" w:rsidRDefault="00786D82" w:rsidP="00786D82">
      <w:pPr>
        <w:tabs>
          <w:tab w:val="right" w:pos="9072"/>
        </w:tabs>
        <w:spacing w:line="240" w:lineRule="auto"/>
        <w:ind w:firstLine="0"/>
        <w:contextualSpacing/>
        <w:rPr>
          <w:b/>
          <w:sz w:val="28"/>
          <w:szCs w:val="28"/>
        </w:rPr>
      </w:pPr>
    </w:p>
    <w:p w14:paraId="09448421" w14:textId="77777777" w:rsidR="00786D82" w:rsidRDefault="00786D82" w:rsidP="00786D82">
      <w:pPr>
        <w:tabs>
          <w:tab w:val="right" w:pos="9072"/>
        </w:tabs>
        <w:spacing w:line="240" w:lineRule="auto"/>
        <w:ind w:firstLine="0"/>
        <w:contextualSpacing/>
        <w:rPr>
          <w:b/>
          <w:sz w:val="28"/>
          <w:szCs w:val="28"/>
        </w:rPr>
      </w:pPr>
    </w:p>
    <w:p w14:paraId="248DA348" w14:textId="77777777" w:rsidR="00786D82" w:rsidRDefault="00786D82" w:rsidP="00786D82">
      <w:pPr>
        <w:tabs>
          <w:tab w:val="right" w:pos="9072"/>
        </w:tabs>
        <w:spacing w:line="240" w:lineRule="auto"/>
        <w:ind w:firstLine="0"/>
        <w:contextualSpacing/>
        <w:rPr>
          <w:b/>
          <w:sz w:val="28"/>
          <w:szCs w:val="28"/>
        </w:rPr>
      </w:pPr>
    </w:p>
    <w:p w14:paraId="68BDCAF5" w14:textId="77777777" w:rsidR="00786D82" w:rsidRDefault="00786D82" w:rsidP="00786D82">
      <w:pPr>
        <w:tabs>
          <w:tab w:val="right" w:pos="9072"/>
        </w:tabs>
        <w:spacing w:line="240" w:lineRule="auto"/>
        <w:ind w:firstLine="0"/>
        <w:contextualSpacing/>
        <w:rPr>
          <w:b/>
          <w:sz w:val="28"/>
          <w:szCs w:val="28"/>
        </w:rPr>
      </w:pPr>
    </w:p>
    <w:p w14:paraId="542015FC" w14:textId="77777777" w:rsidR="00786D82" w:rsidRDefault="00786D82" w:rsidP="00786D82">
      <w:pPr>
        <w:tabs>
          <w:tab w:val="right" w:pos="9072"/>
        </w:tabs>
        <w:spacing w:line="240" w:lineRule="auto"/>
        <w:ind w:firstLine="0"/>
        <w:contextualSpacing/>
        <w:rPr>
          <w:b/>
          <w:sz w:val="28"/>
          <w:szCs w:val="28"/>
        </w:rPr>
      </w:pPr>
    </w:p>
    <w:p w14:paraId="6DF83D7C" w14:textId="77777777" w:rsidR="00786D82" w:rsidRDefault="00786D82" w:rsidP="00786D82">
      <w:pPr>
        <w:tabs>
          <w:tab w:val="right" w:pos="9072"/>
        </w:tabs>
        <w:spacing w:line="240" w:lineRule="auto"/>
        <w:ind w:firstLine="0"/>
        <w:contextualSpacing/>
        <w:rPr>
          <w:b/>
          <w:sz w:val="28"/>
          <w:szCs w:val="28"/>
        </w:rPr>
      </w:pPr>
    </w:p>
    <w:p w14:paraId="675BAF30" w14:textId="77777777" w:rsidR="00786D82" w:rsidRDefault="00786D82" w:rsidP="00786D82">
      <w:pPr>
        <w:tabs>
          <w:tab w:val="right" w:pos="9072"/>
        </w:tabs>
        <w:spacing w:line="240" w:lineRule="auto"/>
        <w:ind w:firstLine="0"/>
        <w:contextualSpacing/>
        <w:rPr>
          <w:b/>
          <w:sz w:val="28"/>
          <w:szCs w:val="28"/>
        </w:rPr>
      </w:pPr>
    </w:p>
    <w:p w14:paraId="435CA911" w14:textId="77777777" w:rsidR="00786D82" w:rsidRDefault="00786D82" w:rsidP="00786D82">
      <w:pPr>
        <w:tabs>
          <w:tab w:val="right" w:pos="9072"/>
        </w:tabs>
        <w:spacing w:line="240" w:lineRule="auto"/>
        <w:ind w:firstLine="0"/>
        <w:contextualSpacing/>
        <w:rPr>
          <w:b/>
          <w:sz w:val="28"/>
          <w:szCs w:val="28"/>
        </w:rPr>
      </w:pPr>
    </w:p>
    <w:p w14:paraId="54CEC8D7" w14:textId="77777777" w:rsidR="00786D82" w:rsidRDefault="00786D82" w:rsidP="00786D82">
      <w:pPr>
        <w:tabs>
          <w:tab w:val="right" w:pos="9072"/>
        </w:tabs>
        <w:spacing w:line="240" w:lineRule="auto"/>
        <w:ind w:firstLine="0"/>
        <w:contextualSpacing/>
        <w:rPr>
          <w:b/>
          <w:sz w:val="28"/>
          <w:szCs w:val="28"/>
        </w:rPr>
      </w:pPr>
    </w:p>
    <w:p w14:paraId="1BFBCDE1" w14:textId="77777777" w:rsidR="00786D82" w:rsidRDefault="00786D82" w:rsidP="00786D82">
      <w:pPr>
        <w:tabs>
          <w:tab w:val="right" w:pos="9072"/>
        </w:tabs>
        <w:spacing w:line="240" w:lineRule="auto"/>
        <w:ind w:firstLine="0"/>
        <w:contextualSpacing/>
        <w:rPr>
          <w:b/>
          <w:sz w:val="28"/>
          <w:szCs w:val="28"/>
        </w:rPr>
      </w:pPr>
    </w:p>
    <w:p w14:paraId="2615E830" w14:textId="77777777" w:rsidR="00786D82" w:rsidRDefault="00786D82" w:rsidP="00786D82">
      <w:pPr>
        <w:tabs>
          <w:tab w:val="right" w:pos="9072"/>
        </w:tabs>
        <w:spacing w:line="240" w:lineRule="auto"/>
        <w:ind w:firstLine="0"/>
        <w:contextualSpacing/>
        <w:rPr>
          <w:b/>
          <w:sz w:val="28"/>
          <w:szCs w:val="28"/>
        </w:rPr>
      </w:pPr>
    </w:p>
    <w:p w14:paraId="31793CCD" w14:textId="77777777" w:rsidR="00786D82" w:rsidRDefault="00786D82" w:rsidP="00786D82">
      <w:pPr>
        <w:tabs>
          <w:tab w:val="right" w:pos="9072"/>
        </w:tabs>
        <w:spacing w:line="240" w:lineRule="auto"/>
        <w:ind w:firstLine="0"/>
        <w:contextualSpacing/>
        <w:rPr>
          <w:b/>
          <w:sz w:val="28"/>
          <w:szCs w:val="28"/>
        </w:rPr>
      </w:pPr>
    </w:p>
    <w:p w14:paraId="131E4344" w14:textId="77777777" w:rsidR="00786D82" w:rsidRDefault="00786D82" w:rsidP="00786D82">
      <w:pPr>
        <w:tabs>
          <w:tab w:val="right" w:pos="9072"/>
        </w:tabs>
        <w:spacing w:line="240" w:lineRule="auto"/>
        <w:ind w:firstLine="0"/>
        <w:contextualSpacing/>
        <w:rPr>
          <w:b/>
          <w:sz w:val="28"/>
          <w:szCs w:val="28"/>
        </w:rPr>
      </w:pPr>
    </w:p>
    <w:p w14:paraId="0B07436D" w14:textId="77777777" w:rsidR="00786D82" w:rsidRDefault="00786D82" w:rsidP="00786D82">
      <w:pPr>
        <w:tabs>
          <w:tab w:val="right" w:pos="9072"/>
        </w:tabs>
        <w:spacing w:line="240" w:lineRule="auto"/>
        <w:ind w:firstLine="0"/>
        <w:contextualSpacing/>
        <w:rPr>
          <w:b/>
          <w:sz w:val="28"/>
          <w:szCs w:val="28"/>
        </w:rPr>
      </w:pPr>
    </w:p>
    <w:p w14:paraId="30B25728" w14:textId="77777777" w:rsidR="00786D82" w:rsidRDefault="00786D82" w:rsidP="00786D82">
      <w:pPr>
        <w:tabs>
          <w:tab w:val="right" w:pos="9072"/>
        </w:tabs>
        <w:spacing w:line="240" w:lineRule="auto"/>
        <w:ind w:firstLine="0"/>
        <w:contextualSpacing/>
        <w:rPr>
          <w:b/>
          <w:sz w:val="28"/>
          <w:szCs w:val="28"/>
        </w:rPr>
      </w:pPr>
    </w:p>
    <w:p w14:paraId="44C679F7" w14:textId="77777777" w:rsidR="00786D82" w:rsidRDefault="00786D82" w:rsidP="00786D82">
      <w:pPr>
        <w:tabs>
          <w:tab w:val="right" w:pos="9072"/>
        </w:tabs>
        <w:spacing w:line="240" w:lineRule="auto"/>
        <w:ind w:firstLine="0"/>
        <w:contextualSpacing/>
        <w:rPr>
          <w:b/>
          <w:sz w:val="28"/>
          <w:szCs w:val="28"/>
        </w:rPr>
      </w:pPr>
    </w:p>
    <w:p w14:paraId="0D41C9CE" w14:textId="77777777" w:rsidR="00786D82" w:rsidRDefault="00786D82" w:rsidP="00786D82">
      <w:pPr>
        <w:tabs>
          <w:tab w:val="right" w:pos="9072"/>
        </w:tabs>
        <w:spacing w:line="240" w:lineRule="auto"/>
        <w:ind w:firstLine="0"/>
        <w:contextualSpacing/>
        <w:rPr>
          <w:b/>
          <w:sz w:val="28"/>
          <w:szCs w:val="28"/>
        </w:rPr>
      </w:pPr>
    </w:p>
    <w:p w14:paraId="2FE7ABD8" w14:textId="77777777" w:rsidR="00786D82" w:rsidRDefault="00786D82" w:rsidP="00786D82">
      <w:pPr>
        <w:tabs>
          <w:tab w:val="right" w:pos="9072"/>
        </w:tabs>
        <w:spacing w:line="240" w:lineRule="auto"/>
        <w:ind w:firstLine="0"/>
        <w:contextualSpacing/>
        <w:rPr>
          <w:b/>
          <w:sz w:val="28"/>
          <w:szCs w:val="28"/>
        </w:rPr>
      </w:pPr>
    </w:p>
    <w:p w14:paraId="65B8464C" w14:textId="77777777" w:rsidR="002A11FB" w:rsidRDefault="002A11FB" w:rsidP="00786D82">
      <w:pPr>
        <w:tabs>
          <w:tab w:val="right" w:pos="9072"/>
        </w:tabs>
        <w:spacing w:line="240" w:lineRule="auto"/>
        <w:ind w:firstLine="0"/>
        <w:contextualSpacing/>
        <w:rPr>
          <w:b/>
          <w:sz w:val="28"/>
          <w:szCs w:val="28"/>
        </w:rPr>
      </w:pPr>
    </w:p>
    <w:p w14:paraId="696DC0BA" w14:textId="77777777" w:rsidR="002A11FB" w:rsidRDefault="002A11FB" w:rsidP="00786D82">
      <w:pPr>
        <w:tabs>
          <w:tab w:val="right" w:pos="9072"/>
        </w:tabs>
        <w:spacing w:line="240" w:lineRule="auto"/>
        <w:ind w:firstLine="0"/>
        <w:contextualSpacing/>
        <w:rPr>
          <w:b/>
          <w:sz w:val="28"/>
          <w:szCs w:val="28"/>
        </w:rPr>
      </w:pPr>
    </w:p>
    <w:p w14:paraId="328787B9" w14:textId="77777777" w:rsidR="00E249B0" w:rsidRDefault="00E249B0" w:rsidP="00786D82">
      <w:pPr>
        <w:tabs>
          <w:tab w:val="right" w:pos="9072"/>
        </w:tabs>
        <w:spacing w:line="240" w:lineRule="auto"/>
        <w:ind w:firstLine="0"/>
        <w:contextualSpacing/>
        <w:rPr>
          <w:b/>
          <w:sz w:val="28"/>
          <w:szCs w:val="28"/>
        </w:rPr>
      </w:pPr>
    </w:p>
    <w:p w14:paraId="146E8A1E" w14:textId="77777777" w:rsidR="00786D82" w:rsidRDefault="00786D82" w:rsidP="00786D82">
      <w:pPr>
        <w:tabs>
          <w:tab w:val="right" w:pos="9072"/>
        </w:tabs>
        <w:spacing w:line="240" w:lineRule="auto"/>
        <w:ind w:firstLine="0"/>
        <w:contextualSpacing/>
        <w:rPr>
          <w:b/>
          <w:sz w:val="28"/>
          <w:szCs w:val="28"/>
        </w:rPr>
      </w:pPr>
    </w:p>
    <w:p w14:paraId="6FB5666E" w14:textId="77777777" w:rsidR="00786D82" w:rsidRDefault="00786D82" w:rsidP="00786D82">
      <w:pPr>
        <w:tabs>
          <w:tab w:val="right" w:pos="9072"/>
        </w:tabs>
        <w:spacing w:line="240" w:lineRule="auto"/>
        <w:ind w:firstLine="0"/>
        <w:contextualSpacing/>
        <w:rPr>
          <w:b/>
          <w:sz w:val="28"/>
          <w:szCs w:val="28"/>
        </w:rPr>
      </w:pPr>
    </w:p>
    <w:p w14:paraId="1D277962" w14:textId="77777777" w:rsidR="00786D82" w:rsidRDefault="00786D82" w:rsidP="00786D82">
      <w:pPr>
        <w:tabs>
          <w:tab w:val="right" w:pos="9072"/>
        </w:tabs>
        <w:spacing w:line="240" w:lineRule="auto"/>
        <w:ind w:firstLine="0"/>
        <w:contextualSpacing/>
        <w:rPr>
          <w:b/>
          <w:sz w:val="28"/>
          <w:szCs w:val="28"/>
        </w:rPr>
      </w:pPr>
    </w:p>
    <w:p w14:paraId="0E685BFA" w14:textId="77777777" w:rsidR="00786D82" w:rsidRPr="00E249B0" w:rsidRDefault="00786D82" w:rsidP="00E249B0">
      <w:pPr>
        <w:tabs>
          <w:tab w:val="right" w:pos="9072"/>
        </w:tabs>
        <w:spacing w:before="480"/>
        <w:ind w:firstLine="0"/>
        <w:contextualSpacing/>
        <w:rPr>
          <w:b/>
          <w:sz w:val="32"/>
          <w:szCs w:val="28"/>
        </w:rPr>
      </w:pPr>
      <w:r w:rsidRPr="00E249B0">
        <w:rPr>
          <w:b/>
          <w:sz w:val="32"/>
          <w:szCs w:val="28"/>
        </w:rPr>
        <w:t>PROHLÁŠENÍ</w:t>
      </w:r>
    </w:p>
    <w:p w14:paraId="549D4236" w14:textId="77777777" w:rsidR="00E249B0" w:rsidRDefault="00E249B0" w:rsidP="00E249B0">
      <w:pPr>
        <w:pStyle w:val="Normlnbezodsazen"/>
      </w:pPr>
    </w:p>
    <w:p w14:paraId="3001FAE5" w14:textId="268F2FBE" w:rsidR="00786D82" w:rsidRPr="00E249B0" w:rsidRDefault="00786D82" w:rsidP="00E249B0">
      <w:pPr>
        <w:pStyle w:val="Normlnbezodsazen"/>
      </w:pPr>
      <w:r w:rsidRPr="00E249B0">
        <w:t xml:space="preserve">Prohlašuji, že jsem práci s názvem </w:t>
      </w:r>
      <w:r w:rsidRPr="002F528B">
        <w:t>„</w:t>
      </w:r>
      <w:r w:rsidR="002F528B" w:rsidRPr="002F528B">
        <w:rPr>
          <w:bCs/>
          <w:w w:val="105"/>
        </w:rPr>
        <w:t>NIS2 a dopady pro praxi zejména ve zdravotnictví, dopad na Zákon o kybernetické bezpečnosti</w:t>
      </w:r>
      <w:r w:rsidRPr="002F528B">
        <w:t xml:space="preserve">“ vypracoval </w:t>
      </w:r>
      <w:r w:rsidRPr="00E249B0">
        <w:t xml:space="preserve">samostatně a </w:t>
      </w:r>
      <w:r w:rsidRPr="002F528B">
        <w:t xml:space="preserve">použil </w:t>
      </w:r>
      <w:r w:rsidRPr="00E249B0">
        <w:t xml:space="preserve">k tomu úplný výčet citací použitých pramenů, které uvádím v seznamu přiloženém k práci. </w:t>
      </w:r>
    </w:p>
    <w:p w14:paraId="5702DE89" w14:textId="77777777" w:rsidR="00786D82" w:rsidRPr="00E249B0" w:rsidRDefault="00786D82" w:rsidP="00E249B0">
      <w:pPr>
        <w:pStyle w:val="Normlnbezodsazen"/>
      </w:pPr>
      <w:r w:rsidRPr="00E249B0">
        <w:t xml:space="preserve">Nemám závažný důvod proti užití tohoto školního díla ve smyslu §60 Zákona č.121/2000 Sb., o právu autorském, o právech souvisejících s právem autorským a o změně některých zákonů (autorský zákon). </w:t>
      </w:r>
    </w:p>
    <w:p w14:paraId="24200237" w14:textId="77777777" w:rsidR="00786D82" w:rsidRPr="00C21BB5" w:rsidRDefault="00786D82" w:rsidP="00D66B84">
      <w:pPr>
        <w:tabs>
          <w:tab w:val="right" w:pos="9072"/>
        </w:tabs>
        <w:spacing w:after="0" w:line="360" w:lineRule="auto"/>
        <w:contextualSpacing/>
        <w:jc w:val="center"/>
      </w:pPr>
    </w:p>
    <w:p w14:paraId="7B01C6A7" w14:textId="139B6E1D" w:rsidR="00786D82" w:rsidRPr="00BB4F5B" w:rsidRDefault="00786D82" w:rsidP="00D66B84">
      <w:pPr>
        <w:spacing w:after="0" w:line="360" w:lineRule="auto"/>
        <w:ind w:firstLine="0"/>
        <w:contextualSpacing/>
        <w:rPr>
          <w:sz w:val="28"/>
        </w:rPr>
      </w:pPr>
      <w:r>
        <w:rPr>
          <w:szCs w:val="24"/>
        </w:rPr>
        <w:t>V </w:t>
      </w:r>
      <w:r w:rsidRPr="002F528B">
        <w:rPr>
          <w:szCs w:val="24"/>
        </w:rPr>
        <w:t xml:space="preserve">Kladně </w:t>
      </w:r>
      <w:r w:rsidR="002F528B" w:rsidRPr="002F528B">
        <w:rPr>
          <w:szCs w:val="24"/>
        </w:rPr>
        <w:t>14.5.2023</w:t>
      </w:r>
      <w:r w:rsidRPr="002F528B">
        <w:rPr>
          <w:sz w:val="28"/>
        </w:rPr>
        <w:tab/>
      </w:r>
      <w:r>
        <w:rPr>
          <w:sz w:val="28"/>
        </w:rPr>
        <w:tab/>
        <w:t xml:space="preserve">  </w:t>
      </w:r>
      <w:r>
        <w:rPr>
          <w:sz w:val="28"/>
        </w:rPr>
        <w:tab/>
      </w:r>
      <w:r>
        <w:rPr>
          <w:sz w:val="28"/>
        </w:rPr>
        <w:tab/>
        <w:t xml:space="preserve">      …...….</w:t>
      </w:r>
      <w:r w:rsidRPr="00BB4F5B">
        <w:rPr>
          <w:sz w:val="28"/>
        </w:rPr>
        <w:t>………...………………...</w:t>
      </w:r>
    </w:p>
    <w:p w14:paraId="0E2EEA3C" w14:textId="77777777" w:rsidR="00E249B0" w:rsidRDefault="00786D82" w:rsidP="00E249B0">
      <w:pPr>
        <w:spacing w:after="0" w:line="360" w:lineRule="auto"/>
        <w:ind w:firstLine="709"/>
        <w:rPr>
          <w:color w:val="FF0000"/>
          <w:szCs w:val="24"/>
        </w:rPr>
      </w:pPr>
      <w:r>
        <w:rPr>
          <w:szCs w:val="24"/>
        </w:rPr>
        <w:tab/>
      </w:r>
      <w:r>
        <w:rPr>
          <w:szCs w:val="24"/>
        </w:rPr>
        <w:tab/>
      </w:r>
      <w:r>
        <w:rPr>
          <w:szCs w:val="24"/>
        </w:rPr>
        <w:tab/>
      </w:r>
      <w:r>
        <w:rPr>
          <w:szCs w:val="24"/>
        </w:rPr>
        <w:tab/>
      </w:r>
      <w:r>
        <w:rPr>
          <w:szCs w:val="24"/>
        </w:rPr>
        <w:tab/>
      </w:r>
      <w:r>
        <w:rPr>
          <w:szCs w:val="24"/>
        </w:rPr>
        <w:tab/>
      </w:r>
      <w:r>
        <w:rPr>
          <w:szCs w:val="24"/>
        </w:rPr>
        <w:tab/>
      </w:r>
      <w:r w:rsidRPr="002F528B">
        <w:rPr>
          <w:szCs w:val="24"/>
        </w:rPr>
        <w:t>Jméno autora</w:t>
      </w:r>
      <w:r w:rsidR="006F5F04" w:rsidRPr="002F528B">
        <w:rPr>
          <w:szCs w:val="24"/>
        </w:rPr>
        <w:t xml:space="preserve"> vč. titulů</w:t>
      </w:r>
      <w:r w:rsidR="00E249B0">
        <w:rPr>
          <w:color w:val="FF0000"/>
          <w:szCs w:val="24"/>
        </w:rPr>
        <w:br w:type="page"/>
      </w:r>
    </w:p>
    <w:p w14:paraId="38DCB320" w14:textId="77777777" w:rsidR="006E190E" w:rsidRDefault="006E190E" w:rsidP="00D66B84">
      <w:pPr>
        <w:tabs>
          <w:tab w:val="right" w:pos="9072"/>
        </w:tabs>
        <w:spacing w:after="0" w:line="240" w:lineRule="auto"/>
        <w:ind w:firstLine="0"/>
        <w:contextualSpacing/>
        <w:rPr>
          <w:b/>
          <w:sz w:val="28"/>
          <w:szCs w:val="28"/>
        </w:rPr>
      </w:pPr>
    </w:p>
    <w:p w14:paraId="05D0965D" w14:textId="77777777" w:rsidR="00786D82" w:rsidRDefault="00786D82" w:rsidP="00D66B84">
      <w:pPr>
        <w:tabs>
          <w:tab w:val="right" w:pos="9072"/>
        </w:tabs>
        <w:spacing w:after="0" w:line="240" w:lineRule="auto"/>
        <w:ind w:firstLine="0"/>
        <w:contextualSpacing/>
        <w:rPr>
          <w:b/>
          <w:sz w:val="28"/>
          <w:szCs w:val="28"/>
        </w:rPr>
      </w:pPr>
    </w:p>
    <w:p w14:paraId="2E25290E" w14:textId="77777777" w:rsidR="00786D82" w:rsidRDefault="00786D82" w:rsidP="00D66B84">
      <w:pPr>
        <w:tabs>
          <w:tab w:val="right" w:pos="9072"/>
        </w:tabs>
        <w:spacing w:after="0" w:line="240" w:lineRule="auto"/>
        <w:ind w:firstLine="0"/>
        <w:contextualSpacing/>
        <w:rPr>
          <w:b/>
          <w:sz w:val="28"/>
          <w:szCs w:val="28"/>
        </w:rPr>
      </w:pPr>
    </w:p>
    <w:p w14:paraId="62A4CB8F" w14:textId="77777777" w:rsidR="00786D82" w:rsidRDefault="00786D82" w:rsidP="00D66B84">
      <w:pPr>
        <w:tabs>
          <w:tab w:val="right" w:pos="9072"/>
        </w:tabs>
        <w:spacing w:after="0" w:line="240" w:lineRule="auto"/>
        <w:ind w:firstLine="0"/>
        <w:contextualSpacing/>
        <w:rPr>
          <w:b/>
          <w:sz w:val="28"/>
          <w:szCs w:val="28"/>
        </w:rPr>
      </w:pPr>
    </w:p>
    <w:p w14:paraId="6722261B" w14:textId="77777777" w:rsidR="00786D82" w:rsidRDefault="00786D82" w:rsidP="00D66B84">
      <w:pPr>
        <w:tabs>
          <w:tab w:val="right" w:pos="9072"/>
        </w:tabs>
        <w:spacing w:after="0" w:line="240" w:lineRule="auto"/>
        <w:ind w:firstLine="0"/>
        <w:contextualSpacing/>
        <w:rPr>
          <w:b/>
          <w:sz w:val="28"/>
          <w:szCs w:val="28"/>
        </w:rPr>
      </w:pPr>
    </w:p>
    <w:p w14:paraId="241CCF00" w14:textId="77777777" w:rsidR="00786D82" w:rsidRDefault="00786D82" w:rsidP="00D66B84">
      <w:pPr>
        <w:tabs>
          <w:tab w:val="right" w:pos="9072"/>
        </w:tabs>
        <w:spacing w:after="0" w:line="240" w:lineRule="auto"/>
        <w:ind w:firstLine="0"/>
        <w:contextualSpacing/>
        <w:rPr>
          <w:b/>
          <w:sz w:val="28"/>
          <w:szCs w:val="28"/>
        </w:rPr>
      </w:pPr>
    </w:p>
    <w:p w14:paraId="003DE9C7" w14:textId="77777777" w:rsidR="00786D82" w:rsidRDefault="00786D82" w:rsidP="00D66B84">
      <w:pPr>
        <w:tabs>
          <w:tab w:val="right" w:pos="9072"/>
        </w:tabs>
        <w:spacing w:after="0" w:line="240" w:lineRule="auto"/>
        <w:ind w:firstLine="0"/>
        <w:contextualSpacing/>
        <w:rPr>
          <w:b/>
          <w:sz w:val="28"/>
          <w:szCs w:val="28"/>
        </w:rPr>
      </w:pPr>
    </w:p>
    <w:p w14:paraId="623E224D" w14:textId="77777777" w:rsidR="00786D82" w:rsidRDefault="00786D82" w:rsidP="00D66B84">
      <w:pPr>
        <w:tabs>
          <w:tab w:val="right" w:pos="9072"/>
        </w:tabs>
        <w:spacing w:after="0" w:line="240" w:lineRule="auto"/>
        <w:ind w:firstLine="0"/>
        <w:contextualSpacing/>
        <w:rPr>
          <w:b/>
          <w:sz w:val="28"/>
          <w:szCs w:val="28"/>
        </w:rPr>
      </w:pPr>
    </w:p>
    <w:p w14:paraId="04B6C7DC" w14:textId="77777777" w:rsidR="00786D82" w:rsidRDefault="00786D82" w:rsidP="00D66B84">
      <w:pPr>
        <w:tabs>
          <w:tab w:val="right" w:pos="9072"/>
        </w:tabs>
        <w:spacing w:after="0" w:line="240" w:lineRule="auto"/>
        <w:ind w:firstLine="0"/>
        <w:contextualSpacing/>
        <w:rPr>
          <w:b/>
          <w:sz w:val="28"/>
          <w:szCs w:val="28"/>
        </w:rPr>
      </w:pPr>
    </w:p>
    <w:p w14:paraId="731DE34A" w14:textId="77777777" w:rsidR="00786D82" w:rsidRDefault="00786D82" w:rsidP="00D66B84">
      <w:pPr>
        <w:tabs>
          <w:tab w:val="right" w:pos="9072"/>
        </w:tabs>
        <w:spacing w:after="0" w:line="240" w:lineRule="auto"/>
        <w:ind w:firstLine="0"/>
        <w:contextualSpacing/>
        <w:rPr>
          <w:b/>
          <w:sz w:val="28"/>
          <w:szCs w:val="28"/>
        </w:rPr>
      </w:pPr>
    </w:p>
    <w:p w14:paraId="5CA579B4" w14:textId="77777777" w:rsidR="00786D82" w:rsidRDefault="00786D82" w:rsidP="00D66B84">
      <w:pPr>
        <w:tabs>
          <w:tab w:val="right" w:pos="9072"/>
        </w:tabs>
        <w:spacing w:after="0" w:line="240" w:lineRule="auto"/>
        <w:ind w:firstLine="0"/>
        <w:contextualSpacing/>
        <w:rPr>
          <w:b/>
          <w:sz w:val="28"/>
          <w:szCs w:val="28"/>
        </w:rPr>
      </w:pPr>
    </w:p>
    <w:p w14:paraId="533AD6EA" w14:textId="77777777" w:rsidR="00786D82" w:rsidRDefault="00786D82" w:rsidP="00D66B84">
      <w:pPr>
        <w:tabs>
          <w:tab w:val="right" w:pos="9072"/>
        </w:tabs>
        <w:spacing w:after="0" w:line="240" w:lineRule="auto"/>
        <w:ind w:firstLine="0"/>
        <w:contextualSpacing/>
        <w:rPr>
          <w:b/>
          <w:sz w:val="28"/>
          <w:szCs w:val="28"/>
        </w:rPr>
      </w:pPr>
    </w:p>
    <w:p w14:paraId="1353B7C3" w14:textId="77777777" w:rsidR="00786D82" w:rsidRDefault="00786D82" w:rsidP="00D66B84">
      <w:pPr>
        <w:tabs>
          <w:tab w:val="right" w:pos="9072"/>
        </w:tabs>
        <w:spacing w:after="0" w:line="240" w:lineRule="auto"/>
        <w:ind w:firstLine="0"/>
        <w:contextualSpacing/>
        <w:rPr>
          <w:b/>
          <w:sz w:val="28"/>
          <w:szCs w:val="28"/>
        </w:rPr>
      </w:pPr>
    </w:p>
    <w:p w14:paraId="0DBD64C5" w14:textId="77777777" w:rsidR="00786D82" w:rsidRDefault="00786D82" w:rsidP="00D66B84">
      <w:pPr>
        <w:tabs>
          <w:tab w:val="right" w:pos="9072"/>
        </w:tabs>
        <w:spacing w:after="0" w:line="240" w:lineRule="auto"/>
        <w:ind w:firstLine="0"/>
        <w:contextualSpacing/>
        <w:rPr>
          <w:b/>
          <w:sz w:val="28"/>
          <w:szCs w:val="28"/>
        </w:rPr>
      </w:pPr>
    </w:p>
    <w:p w14:paraId="35CFA47F" w14:textId="77777777" w:rsidR="00786D82" w:rsidRDefault="00786D82" w:rsidP="00D66B84">
      <w:pPr>
        <w:tabs>
          <w:tab w:val="right" w:pos="9072"/>
        </w:tabs>
        <w:spacing w:after="0" w:line="240" w:lineRule="auto"/>
        <w:ind w:firstLine="0"/>
        <w:contextualSpacing/>
        <w:rPr>
          <w:b/>
          <w:sz w:val="28"/>
          <w:szCs w:val="28"/>
        </w:rPr>
      </w:pPr>
    </w:p>
    <w:p w14:paraId="79E66830" w14:textId="77777777" w:rsidR="00786D82" w:rsidRDefault="00786D82" w:rsidP="00D66B84">
      <w:pPr>
        <w:tabs>
          <w:tab w:val="right" w:pos="9072"/>
        </w:tabs>
        <w:spacing w:after="0" w:line="240" w:lineRule="auto"/>
        <w:ind w:firstLine="0"/>
        <w:contextualSpacing/>
        <w:rPr>
          <w:b/>
          <w:sz w:val="28"/>
          <w:szCs w:val="28"/>
        </w:rPr>
      </w:pPr>
    </w:p>
    <w:p w14:paraId="1737E14A" w14:textId="77777777" w:rsidR="00786D82" w:rsidRDefault="00786D82" w:rsidP="00D66B84">
      <w:pPr>
        <w:tabs>
          <w:tab w:val="right" w:pos="9072"/>
        </w:tabs>
        <w:spacing w:after="0" w:line="240" w:lineRule="auto"/>
        <w:ind w:firstLine="0"/>
        <w:contextualSpacing/>
        <w:rPr>
          <w:b/>
          <w:sz w:val="28"/>
          <w:szCs w:val="28"/>
        </w:rPr>
      </w:pPr>
    </w:p>
    <w:p w14:paraId="55CAA46E" w14:textId="77777777" w:rsidR="00786D82" w:rsidRDefault="00786D82" w:rsidP="00D66B84">
      <w:pPr>
        <w:tabs>
          <w:tab w:val="right" w:pos="9072"/>
        </w:tabs>
        <w:spacing w:after="0" w:line="240" w:lineRule="auto"/>
        <w:ind w:firstLine="0"/>
        <w:contextualSpacing/>
        <w:rPr>
          <w:b/>
          <w:sz w:val="28"/>
          <w:szCs w:val="28"/>
        </w:rPr>
      </w:pPr>
    </w:p>
    <w:p w14:paraId="5A12F3EA" w14:textId="77777777" w:rsidR="00786D82" w:rsidRDefault="00786D82" w:rsidP="00D66B84">
      <w:pPr>
        <w:tabs>
          <w:tab w:val="right" w:pos="9072"/>
        </w:tabs>
        <w:spacing w:after="0" w:line="240" w:lineRule="auto"/>
        <w:ind w:firstLine="0"/>
        <w:contextualSpacing/>
        <w:rPr>
          <w:b/>
          <w:sz w:val="28"/>
          <w:szCs w:val="28"/>
        </w:rPr>
      </w:pPr>
    </w:p>
    <w:p w14:paraId="24243DB0" w14:textId="77777777" w:rsidR="00786D82" w:rsidRDefault="00786D82" w:rsidP="00D66B84">
      <w:pPr>
        <w:tabs>
          <w:tab w:val="right" w:pos="9072"/>
        </w:tabs>
        <w:spacing w:after="0" w:line="240" w:lineRule="auto"/>
        <w:ind w:firstLine="0"/>
        <w:contextualSpacing/>
        <w:rPr>
          <w:b/>
          <w:sz w:val="28"/>
          <w:szCs w:val="28"/>
        </w:rPr>
      </w:pPr>
    </w:p>
    <w:p w14:paraId="1D5F4F13" w14:textId="77777777" w:rsidR="00786D82" w:rsidRDefault="00786D82" w:rsidP="00D66B84">
      <w:pPr>
        <w:tabs>
          <w:tab w:val="right" w:pos="9072"/>
        </w:tabs>
        <w:spacing w:after="0" w:line="240" w:lineRule="auto"/>
        <w:ind w:firstLine="0"/>
        <w:contextualSpacing/>
        <w:rPr>
          <w:b/>
          <w:sz w:val="28"/>
          <w:szCs w:val="28"/>
        </w:rPr>
      </w:pPr>
    </w:p>
    <w:p w14:paraId="6C693FFA" w14:textId="77777777" w:rsidR="00786D82" w:rsidRDefault="00786D82" w:rsidP="00D66B84">
      <w:pPr>
        <w:tabs>
          <w:tab w:val="right" w:pos="9072"/>
        </w:tabs>
        <w:spacing w:after="0" w:line="240" w:lineRule="auto"/>
        <w:ind w:firstLine="0"/>
        <w:contextualSpacing/>
        <w:rPr>
          <w:b/>
          <w:sz w:val="28"/>
          <w:szCs w:val="28"/>
        </w:rPr>
      </w:pPr>
    </w:p>
    <w:p w14:paraId="1CC83CE1" w14:textId="77777777" w:rsidR="00786D82" w:rsidRDefault="00786D82" w:rsidP="00D66B84">
      <w:pPr>
        <w:tabs>
          <w:tab w:val="right" w:pos="9072"/>
        </w:tabs>
        <w:spacing w:after="0" w:line="240" w:lineRule="auto"/>
        <w:ind w:firstLine="0"/>
        <w:contextualSpacing/>
        <w:rPr>
          <w:b/>
          <w:sz w:val="28"/>
          <w:szCs w:val="28"/>
        </w:rPr>
      </w:pPr>
    </w:p>
    <w:p w14:paraId="48D43C4F" w14:textId="77777777" w:rsidR="00786D82" w:rsidRDefault="00786D82" w:rsidP="00D66B84">
      <w:pPr>
        <w:tabs>
          <w:tab w:val="right" w:pos="9072"/>
        </w:tabs>
        <w:spacing w:after="0" w:line="240" w:lineRule="auto"/>
        <w:ind w:firstLine="0"/>
        <w:contextualSpacing/>
        <w:rPr>
          <w:b/>
          <w:sz w:val="28"/>
          <w:szCs w:val="28"/>
        </w:rPr>
      </w:pPr>
    </w:p>
    <w:p w14:paraId="111A81DD" w14:textId="77777777" w:rsidR="00786D82" w:rsidRDefault="00786D82" w:rsidP="00D66B84">
      <w:pPr>
        <w:tabs>
          <w:tab w:val="right" w:pos="9072"/>
        </w:tabs>
        <w:spacing w:after="0" w:line="240" w:lineRule="auto"/>
        <w:ind w:firstLine="0"/>
        <w:contextualSpacing/>
        <w:rPr>
          <w:b/>
          <w:sz w:val="28"/>
          <w:szCs w:val="28"/>
        </w:rPr>
      </w:pPr>
    </w:p>
    <w:p w14:paraId="40F4A29F" w14:textId="77777777" w:rsidR="00786D82" w:rsidRDefault="00786D82" w:rsidP="00D66B84">
      <w:pPr>
        <w:tabs>
          <w:tab w:val="right" w:pos="9072"/>
        </w:tabs>
        <w:spacing w:after="0" w:line="240" w:lineRule="auto"/>
        <w:ind w:firstLine="0"/>
        <w:contextualSpacing/>
        <w:rPr>
          <w:b/>
          <w:sz w:val="28"/>
          <w:szCs w:val="28"/>
        </w:rPr>
      </w:pPr>
    </w:p>
    <w:p w14:paraId="040F9577" w14:textId="77777777" w:rsidR="006E190E" w:rsidRDefault="006E190E" w:rsidP="00D66B84">
      <w:pPr>
        <w:tabs>
          <w:tab w:val="right" w:pos="9072"/>
        </w:tabs>
        <w:spacing w:after="0" w:line="240" w:lineRule="auto"/>
        <w:ind w:firstLine="0"/>
        <w:contextualSpacing/>
        <w:rPr>
          <w:b/>
          <w:sz w:val="28"/>
          <w:szCs w:val="28"/>
        </w:rPr>
      </w:pPr>
    </w:p>
    <w:p w14:paraId="64E5B8B1" w14:textId="77777777" w:rsidR="006E190E" w:rsidRDefault="006E190E" w:rsidP="00D66B84">
      <w:pPr>
        <w:tabs>
          <w:tab w:val="right" w:pos="9072"/>
        </w:tabs>
        <w:spacing w:after="0" w:line="240" w:lineRule="auto"/>
        <w:ind w:firstLine="0"/>
        <w:contextualSpacing/>
        <w:rPr>
          <w:b/>
          <w:sz w:val="28"/>
          <w:szCs w:val="28"/>
        </w:rPr>
      </w:pPr>
    </w:p>
    <w:p w14:paraId="5BEB3C8F" w14:textId="77777777" w:rsidR="006E190E" w:rsidRDefault="006E190E" w:rsidP="00D66B84">
      <w:pPr>
        <w:tabs>
          <w:tab w:val="right" w:pos="9072"/>
        </w:tabs>
        <w:spacing w:after="0" w:line="240" w:lineRule="auto"/>
        <w:ind w:firstLine="0"/>
        <w:contextualSpacing/>
        <w:rPr>
          <w:b/>
          <w:sz w:val="28"/>
          <w:szCs w:val="28"/>
        </w:rPr>
      </w:pPr>
    </w:p>
    <w:p w14:paraId="6A7F271E" w14:textId="77777777" w:rsidR="006E190E" w:rsidRDefault="006E190E" w:rsidP="00D66B84">
      <w:pPr>
        <w:tabs>
          <w:tab w:val="right" w:pos="9072"/>
        </w:tabs>
        <w:spacing w:after="0" w:line="240" w:lineRule="auto"/>
        <w:ind w:firstLine="0"/>
        <w:contextualSpacing/>
        <w:rPr>
          <w:b/>
          <w:sz w:val="28"/>
          <w:szCs w:val="28"/>
        </w:rPr>
      </w:pPr>
    </w:p>
    <w:p w14:paraId="2B0C9CB1" w14:textId="77777777" w:rsidR="006E190E" w:rsidRDefault="006E190E" w:rsidP="00D66B84">
      <w:pPr>
        <w:tabs>
          <w:tab w:val="right" w:pos="9072"/>
        </w:tabs>
        <w:spacing w:after="0" w:line="240" w:lineRule="auto"/>
        <w:ind w:firstLine="0"/>
        <w:contextualSpacing/>
        <w:rPr>
          <w:b/>
          <w:sz w:val="28"/>
          <w:szCs w:val="28"/>
        </w:rPr>
      </w:pPr>
    </w:p>
    <w:p w14:paraId="2F62C9D0" w14:textId="77777777" w:rsidR="006E190E" w:rsidRDefault="006E190E" w:rsidP="00D66B84">
      <w:pPr>
        <w:tabs>
          <w:tab w:val="right" w:pos="9072"/>
        </w:tabs>
        <w:spacing w:after="0" w:line="240" w:lineRule="auto"/>
        <w:ind w:firstLine="0"/>
        <w:contextualSpacing/>
        <w:rPr>
          <w:b/>
          <w:sz w:val="28"/>
          <w:szCs w:val="28"/>
        </w:rPr>
      </w:pPr>
    </w:p>
    <w:p w14:paraId="4522CDBE" w14:textId="77777777" w:rsidR="00E3011C" w:rsidRDefault="00E3011C" w:rsidP="00D66B84">
      <w:pPr>
        <w:tabs>
          <w:tab w:val="right" w:pos="9072"/>
        </w:tabs>
        <w:spacing w:after="0" w:line="240" w:lineRule="auto"/>
        <w:ind w:firstLine="0"/>
        <w:contextualSpacing/>
        <w:rPr>
          <w:b/>
          <w:sz w:val="28"/>
          <w:szCs w:val="28"/>
        </w:rPr>
      </w:pPr>
    </w:p>
    <w:p w14:paraId="7BE50CDF" w14:textId="77777777" w:rsidR="006E190E" w:rsidRDefault="006E190E" w:rsidP="00D66B84">
      <w:pPr>
        <w:tabs>
          <w:tab w:val="right" w:pos="9072"/>
        </w:tabs>
        <w:spacing w:after="0" w:line="240" w:lineRule="auto"/>
        <w:ind w:firstLine="0"/>
        <w:contextualSpacing/>
        <w:rPr>
          <w:b/>
          <w:sz w:val="28"/>
          <w:szCs w:val="28"/>
        </w:rPr>
      </w:pPr>
    </w:p>
    <w:p w14:paraId="1D2BBED3" w14:textId="77777777" w:rsidR="006E190E" w:rsidRPr="00015125" w:rsidRDefault="006E190E" w:rsidP="00E249B0">
      <w:pPr>
        <w:tabs>
          <w:tab w:val="right" w:pos="9072"/>
        </w:tabs>
        <w:spacing w:before="480"/>
        <w:ind w:firstLine="0"/>
        <w:contextualSpacing/>
        <w:rPr>
          <w:b/>
          <w:sz w:val="28"/>
          <w:szCs w:val="28"/>
        </w:rPr>
      </w:pPr>
      <w:r w:rsidRPr="00E249B0">
        <w:rPr>
          <w:b/>
          <w:sz w:val="32"/>
          <w:szCs w:val="28"/>
        </w:rPr>
        <w:t>PODĚKOVÁNÍ</w:t>
      </w:r>
    </w:p>
    <w:p w14:paraId="55872A79" w14:textId="7B024B05" w:rsidR="00205843" w:rsidRPr="004E287E" w:rsidRDefault="00E3011C" w:rsidP="00090031">
      <w:pPr>
        <w:pStyle w:val="Normlnbezodsazen"/>
        <w:rPr>
          <w:sz w:val="32"/>
        </w:rPr>
      </w:pPr>
      <w:r w:rsidRPr="00E3011C">
        <w:br/>
        <w:t xml:space="preserve">Rád bych vyjádřil upřímné poděkování doktorce Brechlerové za její </w:t>
      </w:r>
      <w:r>
        <w:t xml:space="preserve">vedení mého </w:t>
      </w:r>
      <w:r w:rsidRPr="00E3011C">
        <w:t>semestrální</w:t>
      </w:r>
      <w:r w:rsidR="00CF658B">
        <w:t>ho</w:t>
      </w:r>
      <w:r w:rsidRPr="00E3011C">
        <w:t xml:space="preserve"> projektu. Cením si jejího přístupu, který mi umožnil pracovat na projektu s větší svobodou a bez přísných pravidel. Děkuji jí za vedení a motivaci, které mi pomohly rozvíjet své schopnosti</w:t>
      </w:r>
      <w:r w:rsidR="00090031">
        <w:t xml:space="preserve"> a mé pracovní příležitosti</w:t>
      </w:r>
      <w:r w:rsidRPr="00E3011C">
        <w:t xml:space="preserve"> v oblasti kyberbezpečnosti. Její přístup k mému zpracování byl otevřený a konstruktivní, a jsem jí za to velmi vděčný. </w:t>
      </w:r>
      <w:r w:rsidR="00E249B0">
        <w:br w:type="page"/>
      </w:r>
      <w:r w:rsidR="005C015F" w:rsidRPr="00AC0730">
        <w:rPr>
          <w:highlight w:val="green"/>
        </w:rPr>
        <w:lastRenderedPageBreak/>
        <w:t xml:space="preserve"> </w:t>
      </w:r>
    </w:p>
    <w:p w14:paraId="3D7558C5" w14:textId="77777777" w:rsidR="00205843" w:rsidRDefault="00205843" w:rsidP="00DE2948">
      <w:pPr>
        <w:spacing w:after="0" w:line="360" w:lineRule="auto"/>
        <w:ind w:firstLine="0"/>
      </w:pPr>
    </w:p>
    <w:p w14:paraId="59DB5E39" w14:textId="77777777" w:rsidR="00205843" w:rsidRDefault="00205843" w:rsidP="00DE2948">
      <w:pPr>
        <w:spacing w:after="0" w:line="360" w:lineRule="auto"/>
        <w:ind w:firstLine="0"/>
      </w:pPr>
    </w:p>
    <w:p w14:paraId="4FBA96AF" w14:textId="77777777" w:rsidR="00205843" w:rsidRDefault="00205843" w:rsidP="00DE2948">
      <w:pPr>
        <w:spacing w:after="0" w:line="360" w:lineRule="auto"/>
        <w:ind w:firstLine="0"/>
      </w:pPr>
    </w:p>
    <w:p w14:paraId="44339995" w14:textId="77777777" w:rsidR="00205843" w:rsidRDefault="00205843" w:rsidP="00DE2948">
      <w:pPr>
        <w:spacing w:after="0" w:line="360" w:lineRule="auto"/>
        <w:ind w:firstLine="0"/>
      </w:pPr>
    </w:p>
    <w:p w14:paraId="0A97B316" w14:textId="77777777" w:rsidR="00205843" w:rsidRDefault="00205843" w:rsidP="00DE2948">
      <w:pPr>
        <w:spacing w:after="0" w:line="360" w:lineRule="auto"/>
        <w:ind w:firstLine="0"/>
      </w:pPr>
    </w:p>
    <w:p w14:paraId="78BE112E" w14:textId="77777777" w:rsidR="00205843" w:rsidRDefault="00205843" w:rsidP="00DE2948">
      <w:pPr>
        <w:spacing w:after="0" w:line="360" w:lineRule="auto"/>
        <w:ind w:firstLine="0"/>
      </w:pPr>
    </w:p>
    <w:p w14:paraId="2EA608C6" w14:textId="77777777" w:rsidR="00205843" w:rsidRDefault="00205843" w:rsidP="00DE2948">
      <w:pPr>
        <w:spacing w:after="0" w:line="360" w:lineRule="auto"/>
        <w:ind w:firstLine="0"/>
      </w:pPr>
    </w:p>
    <w:p w14:paraId="32AB5F89" w14:textId="77777777" w:rsidR="00205843" w:rsidRDefault="00205843" w:rsidP="00DE2948">
      <w:pPr>
        <w:spacing w:after="0" w:line="360" w:lineRule="auto"/>
        <w:ind w:firstLine="0"/>
      </w:pPr>
    </w:p>
    <w:p w14:paraId="737CC8CF" w14:textId="77777777" w:rsidR="00205843" w:rsidRDefault="00205843" w:rsidP="00DE2948">
      <w:pPr>
        <w:spacing w:after="0" w:line="360" w:lineRule="auto"/>
        <w:ind w:firstLine="0"/>
      </w:pPr>
    </w:p>
    <w:p w14:paraId="15309654" w14:textId="77777777" w:rsidR="00205843" w:rsidRDefault="00205843" w:rsidP="00DE2948">
      <w:pPr>
        <w:spacing w:after="0" w:line="360" w:lineRule="auto"/>
        <w:ind w:firstLine="0"/>
      </w:pPr>
    </w:p>
    <w:p w14:paraId="0403C200" w14:textId="77777777" w:rsidR="00205843" w:rsidRDefault="00205843" w:rsidP="00DE2948">
      <w:pPr>
        <w:spacing w:after="0" w:line="360" w:lineRule="auto"/>
        <w:ind w:firstLine="0"/>
      </w:pPr>
    </w:p>
    <w:p w14:paraId="1F36374B" w14:textId="77777777" w:rsidR="00205843" w:rsidRDefault="00205843" w:rsidP="00DE2948">
      <w:pPr>
        <w:spacing w:after="0" w:line="360" w:lineRule="auto"/>
        <w:ind w:firstLine="0"/>
      </w:pPr>
    </w:p>
    <w:p w14:paraId="7DF4020C" w14:textId="77777777" w:rsidR="00205843" w:rsidRDefault="00205843" w:rsidP="00DE2948">
      <w:pPr>
        <w:spacing w:after="0" w:line="360" w:lineRule="auto"/>
        <w:ind w:firstLine="0"/>
      </w:pPr>
    </w:p>
    <w:p w14:paraId="14FF8358" w14:textId="77777777" w:rsidR="00205843" w:rsidRDefault="00205843" w:rsidP="00DE2948">
      <w:pPr>
        <w:spacing w:after="0" w:line="360" w:lineRule="auto"/>
        <w:ind w:firstLine="0"/>
      </w:pPr>
    </w:p>
    <w:p w14:paraId="295E798C" w14:textId="77777777" w:rsidR="00205843" w:rsidRDefault="00205843" w:rsidP="00DE2948">
      <w:pPr>
        <w:spacing w:after="0" w:line="360" w:lineRule="auto"/>
        <w:ind w:firstLine="0"/>
      </w:pPr>
    </w:p>
    <w:p w14:paraId="2869BAA4" w14:textId="77777777" w:rsidR="00205843" w:rsidRDefault="00205843" w:rsidP="00D66B84">
      <w:pPr>
        <w:spacing w:after="0" w:line="360" w:lineRule="auto"/>
        <w:ind w:firstLine="0"/>
      </w:pPr>
    </w:p>
    <w:p w14:paraId="7B29E3B1" w14:textId="77777777" w:rsidR="006E190E" w:rsidRDefault="006E190E" w:rsidP="00D66B84">
      <w:pPr>
        <w:spacing w:after="0" w:line="360" w:lineRule="auto"/>
        <w:ind w:firstLine="0"/>
      </w:pPr>
    </w:p>
    <w:p w14:paraId="29CA9B87" w14:textId="77777777" w:rsidR="00304E67" w:rsidRDefault="00304E67" w:rsidP="00DE2948">
      <w:pPr>
        <w:spacing w:after="0" w:line="360" w:lineRule="auto"/>
        <w:ind w:firstLine="0"/>
      </w:pPr>
    </w:p>
    <w:p w14:paraId="650D308B" w14:textId="5761E585" w:rsidR="002A11FB" w:rsidRPr="00E80C19" w:rsidRDefault="00304E67" w:rsidP="00E80C19">
      <w:pPr>
        <w:spacing w:before="480"/>
        <w:ind w:firstLine="0"/>
        <w:rPr>
          <w:b/>
          <w:sz w:val="28"/>
          <w:szCs w:val="28"/>
        </w:rPr>
      </w:pPr>
      <w:r w:rsidRPr="00856733">
        <w:rPr>
          <w:b/>
          <w:sz w:val="32"/>
          <w:szCs w:val="28"/>
        </w:rPr>
        <w:t>ABSTRAKT</w:t>
      </w:r>
    </w:p>
    <w:p w14:paraId="2EC4C344" w14:textId="77777777" w:rsidR="00746BD6" w:rsidRDefault="00746BD6" w:rsidP="00856733">
      <w:pPr>
        <w:pStyle w:val="Normlnbezodsazen"/>
        <w:rPr>
          <w:color w:val="FF0000"/>
        </w:rPr>
      </w:pPr>
      <w:r w:rsidRPr="002F528B">
        <w:rPr>
          <w:bCs/>
          <w:w w:val="105"/>
        </w:rPr>
        <w:t>NIS2 a dopady pro praxi zejména ve zdravotnictví, dopad na Zákon o kybernetické bezpečnosti</w:t>
      </w:r>
      <w:r w:rsidRPr="00856733">
        <w:rPr>
          <w:color w:val="FF0000"/>
        </w:rPr>
        <w:t xml:space="preserve"> </w:t>
      </w:r>
    </w:p>
    <w:p w14:paraId="24B72C0D" w14:textId="61EFE2F5" w:rsidR="00B05FF3" w:rsidRPr="00B05FF3" w:rsidRDefault="00E80C19" w:rsidP="00D80118">
      <w:pPr>
        <w:ind w:firstLine="0"/>
      </w:pPr>
      <w:r w:rsidRPr="00E80C19">
        <w:t>Tato semestrální práce se zaměřuje na detailní průzkum a analýzu nově implementovaných směrnic NIS2 a ZoKB, s důrazem na jejich dopad na řízení kybernetické bezpečnosti ve zdravotnických zařízeních. Nové směrnice představují zásadní změny v oblasti IT bezpečnosti, které budou mít významný dopad na zdravotnická zařízení. Směrnice NIS2, která začne platit od roku 2024, přináší řadu nových požadavků a standardů týkajících se kybernetické bezpečnosti. Souběžně s tím, práce zkoumá novou ZoKB, jež představuje další klíčový legislativní nástroj v tomto kontextu. Práce nabízí rešerši těchto změn a diskutuje jejich potenciální dopady na zdravotnická zařízení, která budou muset tyto nové požadavky splnit.</w:t>
      </w:r>
    </w:p>
    <w:p w14:paraId="4A730C05" w14:textId="77777777" w:rsidR="00834C15" w:rsidRPr="00965DED" w:rsidRDefault="00834C15" w:rsidP="00856733">
      <w:pPr>
        <w:spacing w:before="360"/>
        <w:ind w:firstLine="0"/>
        <w:rPr>
          <w:b/>
          <w:sz w:val="28"/>
        </w:rPr>
      </w:pPr>
      <w:r w:rsidRPr="00965DED">
        <w:rPr>
          <w:b/>
          <w:sz w:val="28"/>
        </w:rPr>
        <w:t>Klíčová slova</w:t>
      </w:r>
    </w:p>
    <w:p w14:paraId="3AA0FA74" w14:textId="4C468387" w:rsidR="00CA0FA6" w:rsidRPr="00E80C19" w:rsidRDefault="00E80C19" w:rsidP="00CA0FA6">
      <w:pPr>
        <w:pStyle w:val="Normlnbezodsazen"/>
        <w:rPr>
          <w:color w:val="000000" w:themeColor="text1"/>
        </w:rPr>
      </w:pPr>
      <w:r>
        <w:rPr>
          <w:color w:val="000000" w:themeColor="text1"/>
        </w:rPr>
        <w:t>NIS2, ZoKB, Směrnice NIS2, nový ZoKB, NIS2 zdravotnictví</w:t>
      </w:r>
    </w:p>
    <w:p w14:paraId="4CB4F76D" w14:textId="77777777" w:rsidR="00205843" w:rsidRDefault="00205843" w:rsidP="00DE2948">
      <w:pPr>
        <w:spacing w:after="0" w:line="360" w:lineRule="auto"/>
        <w:ind w:firstLine="0"/>
      </w:pPr>
    </w:p>
    <w:p w14:paraId="5584EEC8" w14:textId="77777777" w:rsidR="00205843" w:rsidRDefault="00205843" w:rsidP="00DE2948">
      <w:pPr>
        <w:spacing w:after="0" w:line="360" w:lineRule="auto"/>
        <w:ind w:firstLine="0"/>
      </w:pPr>
    </w:p>
    <w:p w14:paraId="67C954DB" w14:textId="77777777" w:rsidR="00205843" w:rsidRDefault="00205843" w:rsidP="00DE2948">
      <w:pPr>
        <w:spacing w:after="0" w:line="360" w:lineRule="auto"/>
        <w:ind w:firstLine="0"/>
      </w:pPr>
    </w:p>
    <w:p w14:paraId="31C94C79" w14:textId="77777777" w:rsidR="00205843" w:rsidRDefault="00205843" w:rsidP="00DE2948">
      <w:pPr>
        <w:spacing w:after="0" w:line="360" w:lineRule="auto"/>
        <w:ind w:firstLine="0"/>
      </w:pPr>
    </w:p>
    <w:p w14:paraId="12877B8D" w14:textId="77777777" w:rsidR="00205843" w:rsidRDefault="00205843" w:rsidP="00DE2948">
      <w:pPr>
        <w:spacing w:after="0" w:line="360" w:lineRule="auto"/>
        <w:ind w:firstLine="0"/>
      </w:pPr>
    </w:p>
    <w:p w14:paraId="729B8F89" w14:textId="77777777" w:rsidR="00205843" w:rsidRDefault="00205843" w:rsidP="00DE2948">
      <w:pPr>
        <w:spacing w:after="0" w:line="360" w:lineRule="auto"/>
        <w:ind w:firstLine="0"/>
      </w:pPr>
    </w:p>
    <w:p w14:paraId="54DE6744" w14:textId="77777777" w:rsidR="00205843" w:rsidRDefault="00205843" w:rsidP="00DE2948">
      <w:pPr>
        <w:spacing w:after="0" w:line="360" w:lineRule="auto"/>
        <w:ind w:firstLine="0"/>
      </w:pPr>
    </w:p>
    <w:p w14:paraId="732C7624" w14:textId="77777777" w:rsidR="00205843" w:rsidRDefault="00205843" w:rsidP="00DE2948">
      <w:pPr>
        <w:spacing w:after="0" w:line="360" w:lineRule="auto"/>
        <w:ind w:firstLine="0"/>
      </w:pPr>
    </w:p>
    <w:p w14:paraId="0BBD2623" w14:textId="77777777" w:rsidR="00205843" w:rsidRDefault="00205843" w:rsidP="00DE2948">
      <w:pPr>
        <w:spacing w:after="0" w:line="360" w:lineRule="auto"/>
        <w:ind w:firstLine="0"/>
      </w:pPr>
    </w:p>
    <w:p w14:paraId="726CC548" w14:textId="77777777" w:rsidR="00205843" w:rsidRDefault="00205843" w:rsidP="00DE2948">
      <w:pPr>
        <w:spacing w:after="0" w:line="360" w:lineRule="auto"/>
        <w:ind w:firstLine="0"/>
      </w:pPr>
    </w:p>
    <w:p w14:paraId="51D960AD" w14:textId="77777777" w:rsidR="00205843" w:rsidRDefault="00205843" w:rsidP="00DE2948">
      <w:pPr>
        <w:spacing w:after="0" w:line="360" w:lineRule="auto"/>
        <w:ind w:firstLine="0"/>
      </w:pPr>
    </w:p>
    <w:p w14:paraId="1B5EC110" w14:textId="77777777" w:rsidR="00205843" w:rsidRDefault="00205843" w:rsidP="00DE2948">
      <w:pPr>
        <w:spacing w:after="0" w:line="360" w:lineRule="auto"/>
        <w:ind w:firstLine="0"/>
      </w:pPr>
    </w:p>
    <w:p w14:paraId="1D215217" w14:textId="77777777" w:rsidR="00205843" w:rsidRDefault="00205843" w:rsidP="00DE2948">
      <w:pPr>
        <w:spacing w:after="0" w:line="360" w:lineRule="auto"/>
        <w:ind w:firstLine="0"/>
      </w:pPr>
    </w:p>
    <w:p w14:paraId="2256F694" w14:textId="77777777" w:rsidR="00834C15" w:rsidRDefault="00834C15" w:rsidP="00DE2948">
      <w:pPr>
        <w:spacing w:after="0" w:line="360" w:lineRule="auto"/>
        <w:ind w:firstLine="0"/>
      </w:pPr>
    </w:p>
    <w:p w14:paraId="7D3E4468" w14:textId="77777777" w:rsidR="00834C15" w:rsidRDefault="00834C15" w:rsidP="00DE2948">
      <w:pPr>
        <w:spacing w:after="0" w:line="360" w:lineRule="auto"/>
        <w:ind w:firstLine="0"/>
      </w:pPr>
    </w:p>
    <w:p w14:paraId="58D35645" w14:textId="77777777" w:rsidR="00205843" w:rsidRDefault="00205843" w:rsidP="00DE2948">
      <w:pPr>
        <w:spacing w:after="0" w:line="360" w:lineRule="auto"/>
        <w:ind w:firstLine="0"/>
      </w:pPr>
    </w:p>
    <w:p w14:paraId="3EA18516" w14:textId="77777777" w:rsidR="00205843" w:rsidRDefault="00205843" w:rsidP="00DE2948">
      <w:pPr>
        <w:spacing w:after="0" w:line="360" w:lineRule="auto"/>
        <w:ind w:firstLine="0"/>
      </w:pPr>
    </w:p>
    <w:p w14:paraId="557B65AC" w14:textId="77777777" w:rsidR="00205843" w:rsidRDefault="00205843" w:rsidP="00D66B84">
      <w:pPr>
        <w:spacing w:after="0" w:line="360" w:lineRule="auto"/>
        <w:ind w:firstLine="0"/>
      </w:pPr>
    </w:p>
    <w:p w14:paraId="348D8F6B" w14:textId="77777777" w:rsidR="00856733" w:rsidRDefault="00856733" w:rsidP="00DE2948">
      <w:pPr>
        <w:spacing w:after="0" w:line="360" w:lineRule="auto"/>
        <w:ind w:firstLine="0"/>
      </w:pPr>
    </w:p>
    <w:p w14:paraId="35C3CC45" w14:textId="77777777" w:rsidR="00834C15" w:rsidRPr="00856733" w:rsidRDefault="00304E67" w:rsidP="00DE2948">
      <w:pPr>
        <w:tabs>
          <w:tab w:val="right" w:pos="9072"/>
        </w:tabs>
        <w:spacing w:before="480"/>
        <w:ind w:firstLine="0"/>
        <w:rPr>
          <w:b/>
          <w:sz w:val="32"/>
          <w:lang w:val="en-US"/>
        </w:rPr>
      </w:pPr>
      <w:r w:rsidRPr="00856733">
        <w:rPr>
          <w:b/>
          <w:sz w:val="32"/>
          <w:lang w:val="en-US"/>
        </w:rPr>
        <w:t>ABSTRACT</w:t>
      </w:r>
    </w:p>
    <w:p w14:paraId="00EE4E85" w14:textId="77777777" w:rsidR="00E80C19" w:rsidRDefault="00E80C19" w:rsidP="00856733">
      <w:pPr>
        <w:tabs>
          <w:tab w:val="right" w:pos="9072"/>
        </w:tabs>
        <w:spacing w:before="360"/>
        <w:ind w:firstLine="0"/>
        <w:rPr>
          <w:color w:val="000000" w:themeColor="text1"/>
          <w:lang w:val="en-US"/>
        </w:rPr>
      </w:pPr>
      <w:r w:rsidRPr="00E80C19">
        <w:rPr>
          <w:rStyle w:val="jlqj4b"/>
          <w:bCs/>
          <w:lang w:val="en"/>
        </w:rPr>
        <w:t>NIS2 and its causes on healthcare and other departments, new Cybersecurity law</w:t>
      </w:r>
      <w:r w:rsidRPr="00E80C19">
        <w:rPr>
          <w:bCs/>
          <w:color w:val="000000" w:themeColor="text1"/>
          <w:lang w:val="en-US"/>
        </w:rPr>
        <w:t xml:space="preserve"> </w:t>
      </w:r>
    </w:p>
    <w:p w14:paraId="65A2E826" w14:textId="307B3007" w:rsidR="00E80C19" w:rsidRPr="00E80C19" w:rsidRDefault="00E80C19" w:rsidP="00856733">
      <w:pPr>
        <w:tabs>
          <w:tab w:val="right" w:pos="9072"/>
        </w:tabs>
        <w:spacing w:before="360"/>
        <w:ind w:firstLine="0"/>
        <w:rPr>
          <w:color w:val="000000" w:themeColor="text1"/>
          <w:lang w:val="en-US"/>
        </w:rPr>
      </w:pPr>
      <w:r w:rsidRPr="00E80C19">
        <w:rPr>
          <w:color w:val="000000" w:themeColor="text1"/>
          <w:lang w:val="en-US"/>
        </w:rPr>
        <w:t xml:space="preserve">This term paper focuses on </w:t>
      </w:r>
      <w:r w:rsidRPr="00E80C19">
        <w:rPr>
          <w:color w:val="000000" w:themeColor="text1"/>
          <w:lang w:val="en-US"/>
        </w:rPr>
        <w:t>detailed</w:t>
      </w:r>
      <w:r w:rsidRPr="00E80C19">
        <w:rPr>
          <w:color w:val="000000" w:themeColor="text1"/>
          <w:lang w:val="en-US"/>
        </w:rPr>
        <w:t xml:space="preserve"> research and analysis of the newly implemented NIS2 and ZoKB guidelines, with an emphasis on their impact on cybersecurity management in healthcare facilities. The new directives represent major changes in IT security that will have a significant impact on healthcare facilities. The NIS2 Directive, which will come into force in 2024, introduces </w:t>
      </w:r>
      <w:r w:rsidRPr="00E80C19">
        <w:rPr>
          <w:color w:val="000000" w:themeColor="text1"/>
          <w:lang w:val="en-US"/>
        </w:rPr>
        <w:t>several</w:t>
      </w:r>
      <w:r w:rsidRPr="00E80C19">
        <w:rPr>
          <w:color w:val="000000" w:themeColor="text1"/>
          <w:lang w:val="en-US"/>
        </w:rPr>
        <w:t xml:space="preserve"> new requirements and standards relating to cyber security. In parallel, the thesis examines the new ZoKB, which represents another key legislative instrument in this context. The thesis offers an exploration of these changes and discusses their potential impact on healthcare facilities that will have to comply with these new requirements.</w:t>
      </w:r>
    </w:p>
    <w:p w14:paraId="2EC801CB" w14:textId="7E8F970E" w:rsidR="00834C15" w:rsidRPr="008C0AD8" w:rsidRDefault="00304E67" w:rsidP="00856733">
      <w:pPr>
        <w:tabs>
          <w:tab w:val="right" w:pos="9072"/>
        </w:tabs>
        <w:spacing w:before="360"/>
        <w:ind w:firstLine="0"/>
        <w:rPr>
          <w:b/>
          <w:sz w:val="28"/>
          <w:lang w:val="en-US"/>
        </w:rPr>
      </w:pPr>
      <w:r>
        <w:rPr>
          <w:b/>
          <w:sz w:val="28"/>
          <w:lang w:val="en-US"/>
        </w:rPr>
        <w:t>Keywords</w:t>
      </w:r>
    </w:p>
    <w:p w14:paraId="36420764" w14:textId="424C9A32" w:rsidR="004E753F" w:rsidRPr="00E80C19" w:rsidRDefault="004E753F" w:rsidP="004E753F">
      <w:pPr>
        <w:pStyle w:val="Normlnbezodsazen"/>
        <w:rPr>
          <w:color w:val="000000" w:themeColor="text1"/>
        </w:rPr>
      </w:pPr>
      <w:r>
        <w:rPr>
          <w:color w:val="000000" w:themeColor="text1"/>
        </w:rPr>
        <w:t>NIS2, ZoKB,</w:t>
      </w:r>
      <w:r w:rsidR="009F7010">
        <w:rPr>
          <w:color w:val="000000" w:themeColor="text1"/>
        </w:rPr>
        <w:t>Directive</w:t>
      </w:r>
      <w:r>
        <w:rPr>
          <w:color w:val="000000" w:themeColor="text1"/>
        </w:rPr>
        <w:t xml:space="preserve"> NIS2, </w:t>
      </w:r>
      <w:r w:rsidR="009F7010">
        <w:rPr>
          <w:color w:val="000000" w:themeColor="text1"/>
        </w:rPr>
        <w:t>new</w:t>
      </w:r>
      <w:r>
        <w:rPr>
          <w:color w:val="000000" w:themeColor="text1"/>
        </w:rPr>
        <w:t xml:space="preserve"> ZoKB, NIS2 </w:t>
      </w:r>
      <w:r w:rsidR="009F7010">
        <w:rPr>
          <w:color w:val="000000" w:themeColor="text1"/>
        </w:rPr>
        <w:t>healthcare</w:t>
      </w:r>
    </w:p>
    <w:p w14:paraId="04F1136F" w14:textId="77777777" w:rsidR="00834C15" w:rsidRDefault="00834C15" w:rsidP="00834C15">
      <w:pPr>
        <w:tabs>
          <w:tab w:val="right" w:pos="9072"/>
        </w:tabs>
        <w:rPr>
          <w:color w:val="FF0000"/>
        </w:rPr>
        <w:sectPr w:rsidR="00834C15" w:rsidSect="001E1EBF">
          <w:headerReference w:type="default" r:id="rId14"/>
          <w:footerReference w:type="default" r:id="rId15"/>
          <w:pgSz w:w="11906" w:h="16838" w:code="9"/>
          <w:pgMar w:top="1418" w:right="1418" w:bottom="1418" w:left="1418" w:header="709" w:footer="709" w:gutter="567"/>
          <w:pgNumType w:start="1"/>
          <w:cols w:space="708"/>
          <w:docGrid w:linePitch="360"/>
        </w:sectPr>
      </w:pPr>
    </w:p>
    <w:sdt>
      <w:sdtPr>
        <w:rPr>
          <w:rFonts w:eastAsia="Calibri" w:cs="Times New Roman"/>
          <w:b w:val="0"/>
          <w:sz w:val="24"/>
          <w:szCs w:val="22"/>
          <w:lang w:eastAsia="en-US"/>
        </w:rPr>
        <w:id w:val="1395233211"/>
        <w:docPartObj>
          <w:docPartGallery w:val="Table of Contents"/>
          <w:docPartUnique/>
        </w:docPartObj>
      </w:sdtPr>
      <w:sdtEndPr>
        <w:rPr>
          <w:bCs/>
        </w:rPr>
      </w:sdtEndPr>
      <w:sdtContent>
        <w:p w14:paraId="2F832CEB" w14:textId="77777777" w:rsidR="001C2B1E" w:rsidRPr="00297A83" w:rsidRDefault="001C2B1E" w:rsidP="00260AAE">
          <w:pPr>
            <w:pStyle w:val="TOCHeading"/>
            <w:spacing w:before="0" w:after="200" w:line="240" w:lineRule="auto"/>
            <w:rPr>
              <w:rFonts w:cs="Times New Roman"/>
              <w:b w:val="0"/>
              <w:color w:val="000000" w:themeColor="text1"/>
              <w:szCs w:val="40"/>
            </w:rPr>
          </w:pPr>
          <w:r w:rsidRPr="00297A83">
            <w:rPr>
              <w:rFonts w:cs="Times New Roman"/>
              <w:color w:val="000000" w:themeColor="text1"/>
              <w:szCs w:val="40"/>
            </w:rPr>
            <w:t>Obsah</w:t>
          </w:r>
        </w:p>
        <w:p w14:paraId="565EF18F" w14:textId="77777777" w:rsidR="00A4785C" w:rsidRPr="00297A83" w:rsidRDefault="00A3598A">
          <w:pPr>
            <w:pStyle w:val="TOC1"/>
            <w:rPr>
              <w:rFonts w:asciiTheme="minorHAnsi" w:eastAsiaTheme="minorEastAsia" w:hAnsiTheme="minorHAnsi" w:cstheme="minorBidi"/>
              <w:b w:val="0"/>
              <w:color w:val="FF0000"/>
              <w:sz w:val="22"/>
              <w:lang w:eastAsia="cs-CZ"/>
            </w:rPr>
          </w:pPr>
          <w:r w:rsidRPr="00297A83">
            <w:rPr>
              <w:color w:val="FF0000"/>
            </w:rPr>
            <w:fldChar w:fldCharType="begin"/>
          </w:r>
          <w:r w:rsidR="001C2B1E" w:rsidRPr="00297A83">
            <w:rPr>
              <w:color w:val="FF0000"/>
            </w:rPr>
            <w:instrText xml:space="preserve"> TOC \o "1-3" \h \z \u </w:instrText>
          </w:r>
          <w:r w:rsidRPr="00297A83">
            <w:rPr>
              <w:color w:val="FF0000"/>
            </w:rPr>
            <w:fldChar w:fldCharType="separate"/>
          </w:r>
          <w:hyperlink w:anchor="_Toc476327912" w:history="1">
            <w:r w:rsidR="00A4785C" w:rsidRPr="00297A83">
              <w:rPr>
                <w:rStyle w:val="Hyperlink"/>
                <w:color w:val="000000" w:themeColor="text1"/>
              </w:rPr>
              <w:t>Seznam symbolů a zkratek</w:t>
            </w:r>
            <w:r w:rsidR="00A4785C" w:rsidRPr="00297A83">
              <w:rPr>
                <w:webHidden/>
                <w:color w:val="FF0000"/>
              </w:rPr>
              <w:tab/>
            </w:r>
            <w:r w:rsidRPr="00297A83">
              <w:rPr>
                <w:webHidden/>
                <w:color w:val="FF0000"/>
              </w:rPr>
              <w:fldChar w:fldCharType="begin"/>
            </w:r>
            <w:r w:rsidR="00A4785C" w:rsidRPr="00297A83">
              <w:rPr>
                <w:webHidden/>
                <w:color w:val="FF0000"/>
              </w:rPr>
              <w:instrText xml:space="preserve"> PAGEREF _Toc476327912 \h </w:instrText>
            </w:r>
            <w:r w:rsidRPr="00297A83">
              <w:rPr>
                <w:webHidden/>
                <w:color w:val="FF0000"/>
              </w:rPr>
            </w:r>
            <w:r w:rsidRPr="00297A83">
              <w:rPr>
                <w:webHidden/>
                <w:color w:val="FF0000"/>
              </w:rPr>
              <w:fldChar w:fldCharType="separate"/>
            </w:r>
            <w:r w:rsidR="00A4785C" w:rsidRPr="00297A83">
              <w:rPr>
                <w:webHidden/>
                <w:color w:val="FF0000"/>
              </w:rPr>
              <w:t>8</w:t>
            </w:r>
            <w:r w:rsidRPr="00297A83">
              <w:rPr>
                <w:webHidden/>
                <w:color w:val="FF0000"/>
              </w:rPr>
              <w:fldChar w:fldCharType="end"/>
            </w:r>
          </w:hyperlink>
        </w:p>
        <w:p w14:paraId="1365F203"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3" w:history="1">
            <w:r w:rsidR="00A4785C" w:rsidRPr="00297A83">
              <w:rPr>
                <w:rStyle w:val="Hyperlink"/>
                <w:color w:val="000000" w:themeColor="text1"/>
              </w:rPr>
              <w:t>1</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Úvod</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3 \h </w:instrText>
            </w:r>
            <w:r w:rsidR="00A3598A" w:rsidRPr="00297A83">
              <w:rPr>
                <w:webHidden/>
                <w:color w:val="FF0000"/>
              </w:rPr>
            </w:r>
            <w:r w:rsidR="00A3598A" w:rsidRPr="00297A83">
              <w:rPr>
                <w:webHidden/>
                <w:color w:val="FF0000"/>
              </w:rPr>
              <w:fldChar w:fldCharType="separate"/>
            </w:r>
            <w:r w:rsidR="00A4785C" w:rsidRPr="00297A83">
              <w:rPr>
                <w:webHidden/>
                <w:color w:val="FF0000"/>
              </w:rPr>
              <w:t>9</w:t>
            </w:r>
            <w:r w:rsidR="00A3598A" w:rsidRPr="00297A83">
              <w:rPr>
                <w:webHidden/>
                <w:color w:val="FF0000"/>
              </w:rPr>
              <w:fldChar w:fldCharType="end"/>
            </w:r>
          </w:hyperlink>
        </w:p>
        <w:p w14:paraId="4902289E" w14:textId="77777777" w:rsidR="00A4785C" w:rsidRPr="00297A83" w:rsidRDefault="00000000">
          <w:pPr>
            <w:pStyle w:val="TOC2"/>
            <w:rPr>
              <w:rFonts w:asciiTheme="minorHAnsi" w:eastAsiaTheme="minorEastAsia" w:hAnsiTheme="minorHAnsi" w:cstheme="minorBidi"/>
              <w:noProof/>
              <w:color w:val="FF0000"/>
              <w:sz w:val="22"/>
              <w:lang w:eastAsia="cs-CZ"/>
            </w:rPr>
          </w:pPr>
          <w:hyperlink w:anchor="_Toc476327914" w:history="1">
            <w:r w:rsidR="00A4785C" w:rsidRPr="00297A83">
              <w:rPr>
                <w:rStyle w:val="Hyperlink"/>
                <w:noProof/>
                <w:color w:val="000000" w:themeColor="text1"/>
              </w:rPr>
              <w:t>1.1</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link"/>
                <w:noProof/>
                <w:color w:val="000000" w:themeColor="text1"/>
              </w:rPr>
              <w:t>Přehled současného stavu</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4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72DD12D5" w14:textId="77777777" w:rsidR="00A4785C" w:rsidRPr="00297A83" w:rsidRDefault="00000000">
          <w:pPr>
            <w:pStyle w:val="TOC2"/>
            <w:rPr>
              <w:rFonts w:asciiTheme="minorHAnsi" w:eastAsiaTheme="minorEastAsia" w:hAnsiTheme="minorHAnsi" w:cstheme="minorBidi"/>
              <w:noProof/>
              <w:color w:val="FF0000"/>
              <w:sz w:val="22"/>
              <w:lang w:eastAsia="cs-CZ"/>
            </w:rPr>
          </w:pPr>
          <w:hyperlink w:anchor="_Toc476327915" w:history="1">
            <w:r w:rsidR="00A4785C" w:rsidRPr="00297A83">
              <w:rPr>
                <w:rStyle w:val="Hyperlink"/>
                <w:noProof/>
                <w:color w:val="000000" w:themeColor="text1"/>
              </w:rPr>
              <w:t>1.2</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link"/>
                <w:noProof/>
                <w:color w:val="000000" w:themeColor="text1"/>
              </w:rPr>
              <w:t>Cíle práce</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5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262862A0" w14:textId="77777777" w:rsidR="00A4785C" w:rsidRPr="00297A83" w:rsidRDefault="00000000">
          <w:pPr>
            <w:pStyle w:val="TOC3"/>
            <w:rPr>
              <w:rFonts w:asciiTheme="minorHAnsi" w:eastAsiaTheme="minorEastAsia" w:hAnsiTheme="minorHAnsi" w:cstheme="minorBidi"/>
              <w:noProof/>
              <w:color w:val="FF0000"/>
              <w:sz w:val="22"/>
              <w:lang w:eastAsia="cs-CZ"/>
            </w:rPr>
          </w:pPr>
          <w:hyperlink w:anchor="_Toc476327916" w:history="1">
            <w:r w:rsidR="00A4785C" w:rsidRPr="00297A83">
              <w:rPr>
                <w:rStyle w:val="Hyperlink"/>
                <w:noProof/>
                <w:color w:val="000000" w:themeColor="text1"/>
              </w:rPr>
              <w:t>1.2.1</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link"/>
                <w:noProof/>
                <w:color w:val="000000" w:themeColor="text1"/>
              </w:rPr>
              <w:t>Alternativní postup</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6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765C67AB"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7" w:history="1">
            <w:r w:rsidR="00A4785C" w:rsidRPr="00297A83">
              <w:rPr>
                <w:rStyle w:val="Hyperlink"/>
                <w:color w:val="000000" w:themeColor="text1"/>
              </w:rPr>
              <w:t>2</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Metod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7 \h </w:instrText>
            </w:r>
            <w:r w:rsidR="00A3598A" w:rsidRPr="00297A83">
              <w:rPr>
                <w:webHidden/>
                <w:color w:val="FF0000"/>
              </w:rPr>
            </w:r>
            <w:r w:rsidR="00A3598A" w:rsidRPr="00297A83">
              <w:rPr>
                <w:webHidden/>
                <w:color w:val="FF0000"/>
              </w:rPr>
              <w:fldChar w:fldCharType="separate"/>
            </w:r>
            <w:r w:rsidR="00A4785C" w:rsidRPr="00297A83">
              <w:rPr>
                <w:webHidden/>
                <w:color w:val="FF0000"/>
              </w:rPr>
              <w:t>10</w:t>
            </w:r>
            <w:r w:rsidR="00A3598A" w:rsidRPr="00297A83">
              <w:rPr>
                <w:webHidden/>
                <w:color w:val="FF0000"/>
              </w:rPr>
              <w:fldChar w:fldCharType="end"/>
            </w:r>
          </w:hyperlink>
        </w:p>
        <w:p w14:paraId="5201F94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8" w:history="1">
            <w:r w:rsidR="00A4785C" w:rsidRPr="00297A83">
              <w:rPr>
                <w:rStyle w:val="Hyperlink"/>
                <w:color w:val="000000" w:themeColor="text1"/>
              </w:rPr>
              <w:t>3</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Výsledk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8 \h </w:instrText>
            </w:r>
            <w:r w:rsidR="00A3598A" w:rsidRPr="00297A83">
              <w:rPr>
                <w:webHidden/>
                <w:color w:val="FF0000"/>
              </w:rPr>
            </w:r>
            <w:r w:rsidR="00A3598A" w:rsidRPr="00297A83">
              <w:rPr>
                <w:webHidden/>
                <w:color w:val="FF0000"/>
              </w:rPr>
              <w:fldChar w:fldCharType="separate"/>
            </w:r>
            <w:r w:rsidR="00A4785C" w:rsidRPr="00297A83">
              <w:rPr>
                <w:webHidden/>
                <w:color w:val="FF0000"/>
              </w:rPr>
              <w:t>11</w:t>
            </w:r>
            <w:r w:rsidR="00A3598A" w:rsidRPr="00297A83">
              <w:rPr>
                <w:webHidden/>
                <w:color w:val="FF0000"/>
              </w:rPr>
              <w:fldChar w:fldCharType="end"/>
            </w:r>
          </w:hyperlink>
        </w:p>
        <w:p w14:paraId="30C48025"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9" w:history="1">
            <w:r w:rsidR="00A4785C" w:rsidRPr="00297A83">
              <w:rPr>
                <w:rStyle w:val="Hyperlink"/>
                <w:color w:val="000000" w:themeColor="text1"/>
              </w:rPr>
              <w:t>4</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Diskuse</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9 \h </w:instrText>
            </w:r>
            <w:r w:rsidR="00A3598A" w:rsidRPr="00297A83">
              <w:rPr>
                <w:webHidden/>
                <w:color w:val="FF0000"/>
              </w:rPr>
            </w:r>
            <w:r w:rsidR="00A3598A" w:rsidRPr="00297A83">
              <w:rPr>
                <w:webHidden/>
                <w:color w:val="FF0000"/>
              </w:rPr>
              <w:fldChar w:fldCharType="separate"/>
            </w:r>
            <w:r w:rsidR="00A4785C" w:rsidRPr="00297A83">
              <w:rPr>
                <w:webHidden/>
                <w:color w:val="FF0000"/>
              </w:rPr>
              <w:t>13</w:t>
            </w:r>
            <w:r w:rsidR="00A3598A" w:rsidRPr="00297A83">
              <w:rPr>
                <w:webHidden/>
                <w:color w:val="FF0000"/>
              </w:rPr>
              <w:fldChar w:fldCharType="end"/>
            </w:r>
          </w:hyperlink>
        </w:p>
        <w:p w14:paraId="7D74C821"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0" w:history="1">
            <w:r w:rsidR="00A4785C" w:rsidRPr="00297A83">
              <w:rPr>
                <w:rStyle w:val="Hyperlink"/>
                <w:color w:val="000000" w:themeColor="text1"/>
              </w:rPr>
              <w:t>5</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Závěr</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0 \h </w:instrText>
            </w:r>
            <w:r w:rsidR="00A3598A" w:rsidRPr="00297A83">
              <w:rPr>
                <w:webHidden/>
                <w:color w:val="FF0000"/>
              </w:rPr>
            </w:r>
            <w:r w:rsidR="00A3598A" w:rsidRPr="00297A83">
              <w:rPr>
                <w:webHidden/>
                <w:color w:val="FF0000"/>
              </w:rPr>
              <w:fldChar w:fldCharType="separate"/>
            </w:r>
            <w:r w:rsidR="00A4785C" w:rsidRPr="00297A83">
              <w:rPr>
                <w:webHidden/>
                <w:color w:val="FF0000"/>
              </w:rPr>
              <w:t>14</w:t>
            </w:r>
            <w:r w:rsidR="00A3598A" w:rsidRPr="00297A83">
              <w:rPr>
                <w:webHidden/>
                <w:color w:val="FF0000"/>
              </w:rPr>
              <w:fldChar w:fldCharType="end"/>
            </w:r>
          </w:hyperlink>
        </w:p>
        <w:p w14:paraId="042E9F2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1" w:history="1">
            <w:r w:rsidR="00A4785C" w:rsidRPr="00297A83">
              <w:rPr>
                <w:rStyle w:val="Hyperlink"/>
                <w:color w:val="000000" w:themeColor="text1"/>
              </w:rPr>
              <w:t>Seznam použité literatur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1 \h </w:instrText>
            </w:r>
            <w:r w:rsidR="00A3598A" w:rsidRPr="00297A83">
              <w:rPr>
                <w:webHidden/>
                <w:color w:val="FF0000"/>
              </w:rPr>
            </w:r>
            <w:r w:rsidR="00A3598A" w:rsidRPr="00297A83">
              <w:rPr>
                <w:webHidden/>
                <w:color w:val="FF0000"/>
              </w:rPr>
              <w:fldChar w:fldCharType="separate"/>
            </w:r>
            <w:r w:rsidR="00A4785C" w:rsidRPr="00297A83">
              <w:rPr>
                <w:webHidden/>
                <w:color w:val="FF0000"/>
              </w:rPr>
              <w:t>15</w:t>
            </w:r>
            <w:r w:rsidR="00A3598A" w:rsidRPr="00297A83">
              <w:rPr>
                <w:webHidden/>
                <w:color w:val="FF0000"/>
              </w:rPr>
              <w:fldChar w:fldCharType="end"/>
            </w:r>
          </w:hyperlink>
        </w:p>
        <w:p w14:paraId="0B9BD30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2" w:history="1">
            <w:r w:rsidR="00A4785C" w:rsidRPr="00297A83">
              <w:rPr>
                <w:rStyle w:val="Hyperlink"/>
                <w:color w:val="FF0000"/>
              </w:rPr>
              <w:t>Příloha A: Požadavky na formátování práce</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2 \h </w:instrText>
            </w:r>
            <w:r w:rsidR="00A3598A" w:rsidRPr="00297A83">
              <w:rPr>
                <w:webHidden/>
                <w:color w:val="FF0000"/>
              </w:rPr>
            </w:r>
            <w:r w:rsidR="00A3598A" w:rsidRPr="00297A83">
              <w:rPr>
                <w:webHidden/>
                <w:color w:val="FF0000"/>
              </w:rPr>
              <w:fldChar w:fldCharType="separate"/>
            </w:r>
            <w:r w:rsidR="00A4785C" w:rsidRPr="00297A83">
              <w:rPr>
                <w:webHidden/>
                <w:color w:val="FF0000"/>
              </w:rPr>
              <w:t>16</w:t>
            </w:r>
            <w:r w:rsidR="00A3598A" w:rsidRPr="00297A83">
              <w:rPr>
                <w:webHidden/>
                <w:color w:val="FF0000"/>
              </w:rPr>
              <w:fldChar w:fldCharType="end"/>
            </w:r>
          </w:hyperlink>
        </w:p>
        <w:p w14:paraId="73FAF700"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3" w:history="1">
            <w:r w:rsidR="00A4785C" w:rsidRPr="00297A83">
              <w:rPr>
                <w:rStyle w:val="Hyperlink"/>
                <w:color w:val="FF0000"/>
              </w:rPr>
              <w:t>Příloha B: Základní typografické zásad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3 \h </w:instrText>
            </w:r>
            <w:r w:rsidR="00A3598A" w:rsidRPr="00297A83">
              <w:rPr>
                <w:webHidden/>
                <w:color w:val="FF0000"/>
              </w:rPr>
            </w:r>
            <w:r w:rsidR="00A3598A" w:rsidRPr="00297A83">
              <w:rPr>
                <w:webHidden/>
                <w:color w:val="FF0000"/>
              </w:rPr>
              <w:fldChar w:fldCharType="separate"/>
            </w:r>
            <w:r w:rsidR="00A4785C" w:rsidRPr="00297A83">
              <w:rPr>
                <w:webHidden/>
                <w:color w:val="FF0000"/>
              </w:rPr>
              <w:t>17</w:t>
            </w:r>
            <w:r w:rsidR="00A3598A" w:rsidRPr="00297A83">
              <w:rPr>
                <w:webHidden/>
                <w:color w:val="FF0000"/>
              </w:rPr>
              <w:fldChar w:fldCharType="end"/>
            </w:r>
          </w:hyperlink>
        </w:p>
        <w:p w14:paraId="7DE29DD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4" w:history="1">
            <w:r w:rsidR="00A4785C" w:rsidRPr="00297A83">
              <w:rPr>
                <w:rStyle w:val="Hyperlink"/>
                <w:color w:val="FF0000"/>
              </w:rPr>
              <w:t>Příloha C: Další doporučení pro přehlednost textu</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4 \h </w:instrText>
            </w:r>
            <w:r w:rsidR="00A3598A" w:rsidRPr="00297A83">
              <w:rPr>
                <w:webHidden/>
                <w:color w:val="FF0000"/>
              </w:rPr>
            </w:r>
            <w:r w:rsidR="00A3598A" w:rsidRPr="00297A83">
              <w:rPr>
                <w:webHidden/>
                <w:color w:val="FF0000"/>
              </w:rPr>
              <w:fldChar w:fldCharType="separate"/>
            </w:r>
            <w:r w:rsidR="00A4785C" w:rsidRPr="00297A83">
              <w:rPr>
                <w:webHidden/>
                <w:color w:val="FF0000"/>
              </w:rPr>
              <w:t>18</w:t>
            </w:r>
            <w:r w:rsidR="00A3598A" w:rsidRPr="00297A83">
              <w:rPr>
                <w:webHidden/>
                <w:color w:val="FF0000"/>
              </w:rPr>
              <w:fldChar w:fldCharType="end"/>
            </w:r>
          </w:hyperlink>
        </w:p>
        <w:p w14:paraId="79CDBE5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5" w:history="1">
            <w:r w:rsidR="00A4785C" w:rsidRPr="00297A83">
              <w:rPr>
                <w:rStyle w:val="Hyperlink"/>
                <w:color w:val="FF0000"/>
              </w:rPr>
              <w:t>Příloha D: Obsah přiloženého CD</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5 \h </w:instrText>
            </w:r>
            <w:r w:rsidR="00A3598A" w:rsidRPr="00297A83">
              <w:rPr>
                <w:webHidden/>
                <w:color w:val="FF0000"/>
              </w:rPr>
            </w:r>
            <w:r w:rsidR="00A3598A" w:rsidRPr="00297A83">
              <w:rPr>
                <w:webHidden/>
                <w:color w:val="FF0000"/>
              </w:rPr>
              <w:fldChar w:fldCharType="separate"/>
            </w:r>
            <w:r w:rsidR="00A4785C" w:rsidRPr="00297A83">
              <w:rPr>
                <w:webHidden/>
                <w:color w:val="FF0000"/>
              </w:rPr>
              <w:t>19</w:t>
            </w:r>
            <w:r w:rsidR="00A3598A" w:rsidRPr="00297A83">
              <w:rPr>
                <w:webHidden/>
                <w:color w:val="FF0000"/>
              </w:rPr>
              <w:fldChar w:fldCharType="end"/>
            </w:r>
          </w:hyperlink>
        </w:p>
        <w:p w14:paraId="650BA781" w14:textId="77777777" w:rsidR="001C2B1E" w:rsidRDefault="00A3598A" w:rsidP="00260AAE">
          <w:pPr>
            <w:spacing w:after="0" w:line="360" w:lineRule="auto"/>
          </w:pPr>
          <w:r w:rsidRPr="00297A83">
            <w:rPr>
              <w:b/>
              <w:bCs/>
              <w:color w:val="FF0000"/>
            </w:rPr>
            <w:fldChar w:fldCharType="end"/>
          </w:r>
        </w:p>
      </w:sdtContent>
    </w:sdt>
    <w:p w14:paraId="0B25FDF9" w14:textId="77777777" w:rsidR="00205843" w:rsidRPr="00D846A5" w:rsidRDefault="00205843" w:rsidP="00260AAE">
      <w:pPr>
        <w:tabs>
          <w:tab w:val="right" w:pos="9072"/>
        </w:tabs>
        <w:spacing w:after="0" w:line="360" w:lineRule="auto"/>
        <w:contextualSpacing/>
        <w:rPr>
          <w:szCs w:val="24"/>
        </w:rPr>
      </w:pPr>
    </w:p>
    <w:p w14:paraId="4B8CE178" w14:textId="77777777" w:rsidR="001C2B1E" w:rsidRPr="002702FD" w:rsidRDefault="001C2B1E" w:rsidP="00AB1217">
      <w:pPr>
        <w:pStyle w:val="Normlnbezodsazen"/>
      </w:pPr>
      <w:r w:rsidRPr="0098669E">
        <w:rPr>
          <w:highlight w:val="green"/>
        </w:rPr>
        <w:t xml:space="preserve">Obsah </w:t>
      </w:r>
      <w:r w:rsidR="006471C5" w:rsidRPr="0098669E">
        <w:rPr>
          <w:highlight w:val="green"/>
        </w:rPr>
        <w:t xml:space="preserve">práce </w:t>
      </w:r>
      <w:r w:rsidRPr="0098669E">
        <w:rPr>
          <w:highlight w:val="green"/>
        </w:rPr>
        <w:t>lze vytvářet automaticky, pokud jsou pro nadpisy používány styly Nadpis 1, Nadpis</w:t>
      </w:r>
      <w:r w:rsidR="00C104D8" w:rsidRPr="0098669E">
        <w:rPr>
          <w:highlight w:val="green"/>
        </w:rPr>
        <w:t> </w:t>
      </w:r>
      <w:r w:rsidRPr="0098669E">
        <w:rPr>
          <w:highlight w:val="green"/>
        </w:rPr>
        <w:t>2 atd.</w:t>
      </w:r>
    </w:p>
    <w:p w14:paraId="76B29248" w14:textId="77777777" w:rsidR="00205843" w:rsidRDefault="00205843" w:rsidP="00780FCA">
      <w:pPr>
        <w:ind w:firstLine="0"/>
        <w:rPr>
          <w:b/>
          <w:sz w:val="28"/>
          <w:szCs w:val="28"/>
        </w:rPr>
        <w:sectPr w:rsidR="00205843" w:rsidSect="001E1EBF">
          <w:headerReference w:type="default" r:id="rId16"/>
          <w:footerReference w:type="default" r:id="rId17"/>
          <w:pgSz w:w="11906" w:h="16838" w:code="9"/>
          <w:pgMar w:top="1418" w:right="1418" w:bottom="1418" w:left="1418" w:header="709" w:footer="709" w:gutter="567"/>
          <w:pgNumType w:start="7"/>
          <w:cols w:space="708"/>
          <w:docGrid w:linePitch="360"/>
        </w:sectPr>
      </w:pPr>
    </w:p>
    <w:p w14:paraId="5B54D032" w14:textId="78F59416" w:rsidR="0087518F" w:rsidRDefault="00205843" w:rsidP="003C2898">
      <w:pPr>
        <w:pStyle w:val="Heading1"/>
        <w:numPr>
          <w:ilvl w:val="0"/>
          <w:numId w:val="0"/>
        </w:numPr>
      </w:pPr>
      <w:bookmarkStart w:id="0" w:name="_Toc350012458"/>
      <w:bookmarkStart w:id="1" w:name="_Toc386301756"/>
      <w:bookmarkStart w:id="2" w:name="_Toc476327912"/>
      <w:r>
        <w:lastRenderedPageBreak/>
        <w:t>S</w:t>
      </w:r>
      <w:bookmarkEnd w:id="0"/>
      <w:r>
        <w:t xml:space="preserve">eznam </w:t>
      </w:r>
      <w:r w:rsidR="00854146">
        <w:t>symbolů a zkratek</w:t>
      </w:r>
      <w:bookmarkEnd w:id="1"/>
      <w:bookmarkEnd w:id="2"/>
    </w:p>
    <w:p w14:paraId="5FC4054C" w14:textId="77777777" w:rsidR="0087518F" w:rsidRPr="0087518F" w:rsidRDefault="0087518F" w:rsidP="00806056">
      <w:pPr>
        <w:pStyle w:val="Heading4"/>
      </w:pPr>
      <w:r w:rsidRPr="0087518F">
        <w:t>Seznam zkratek</w:t>
      </w:r>
    </w:p>
    <w:tbl>
      <w:tblPr>
        <w:tblStyle w:val="Mkatabulky14"/>
        <w:tblW w:w="508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7085"/>
      </w:tblGrid>
      <w:tr w:rsidR="0087518F" w:rsidRPr="0087518F" w14:paraId="10A30AE8" w14:textId="77777777" w:rsidTr="0063208F">
        <w:tc>
          <w:tcPr>
            <w:tcW w:w="1559" w:type="dxa"/>
            <w:tcBorders>
              <w:top w:val="single" w:sz="12" w:space="0" w:color="auto"/>
              <w:bottom w:val="single" w:sz="12" w:space="0" w:color="auto"/>
            </w:tcBorders>
          </w:tcPr>
          <w:p w14:paraId="7E0C2D77" w14:textId="77777777" w:rsidR="0087518F" w:rsidRPr="0087518F" w:rsidRDefault="0087518F" w:rsidP="00111603">
            <w:pPr>
              <w:pStyle w:val="Tabulka"/>
              <w:jc w:val="left"/>
            </w:pPr>
            <w:r w:rsidRPr="0087518F">
              <w:t>Zkratka</w:t>
            </w:r>
          </w:p>
        </w:tc>
        <w:tc>
          <w:tcPr>
            <w:tcW w:w="7085" w:type="dxa"/>
            <w:tcBorders>
              <w:top w:val="single" w:sz="12" w:space="0" w:color="auto"/>
              <w:bottom w:val="single" w:sz="12" w:space="0" w:color="auto"/>
            </w:tcBorders>
          </w:tcPr>
          <w:p w14:paraId="34392DE9" w14:textId="77777777" w:rsidR="0087518F" w:rsidRPr="0087518F" w:rsidRDefault="0087518F" w:rsidP="00111603">
            <w:pPr>
              <w:pStyle w:val="Tabulka"/>
              <w:jc w:val="left"/>
            </w:pPr>
            <w:r w:rsidRPr="0087518F">
              <w:t>Význam</w:t>
            </w:r>
          </w:p>
        </w:tc>
      </w:tr>
      <w:tr w:rsidR="0087518F" w:rsidRPr="0087518F" w14:paraId="03ABFCBD" w14:textId="77777777" w:rsidTr="0063208F">
        <w:tc>
          <w:tcPr>
            <w:tcW w:w="1559" w:type="dxa"/>
            <w:tcBorders>
              <w:top w:val="single" w:sz="12" w:space="0" w:color="auto"/>
            </w:tcBorders>
          </w:tcPr>
          <w:p w14:paraId="59E60FCA" w14:textId="77777777" w:rsidR="0087518F" w:rsidRPr="00120080" w:rsidRDefault="0087518F" w:rsidP="00111603">
            <w:pPr>
              <w:pStyle w:val="Tabulka"/>
              <w:jc w:val="left"/>
              <w:rPr>
                <w:color w:val="FF0000"/>
              </w:rPr>
            </w:pPr>
            <w:r w:rsidRPr="00120080">
              <w:rPr>
                <w:color w:val="FF0000"/>
              </w:rPr>
              <w:t>ALI</w:t>
            </w:r>
          </w:p>
        </w:tc>
        <w:tc>
          <w:tcPr>
            <w:tcW w:w="7085" w:type="dxa"/>
            <w:tcBorders>
              <w:top w:val="single" w:sz="12" w:space="0" w:color="auto"/>
            </w:tcBorders>
          </w:tcPr>
          <w:p w14:paraId="69F8AA59" w14:textId="77777777" w:rsidR="0087518F" w:rsidRPr="00120080" w:rsidRDefault="0087518F" w:rsidP="00111603">
            <w:pPr>
              <w:pStyle w:val="Tabulka"/>
              <w:jc w:val="left"/>
              <w:rPr>
                <w:color w:val="FF0000"/>
              </w:rPr>
            </w:pPr>
            <w:r w:rsidRPr="00120080">
              <w:rPr>
                <w:color w:val="FF0000"/>
              </w:rPr>
              <w:t>Akutní plicní selhání (</w:t>
            </w:r>
            <w:r w:rsidRPr="00120080">
              <w:rPr>
                <w:i/>
                <w:color w:val="FF0000"/>
              </w:rPr>
              <w:t>Acute Lung Injury</w:t>
            </w:r>
            <w:r w:rsidRPr="00120080">
              <w:rPr>
                <w:color w:val="FF0000"/>
              </w:rPr>
              <w:t>)</w:t>
            </w:r>
          </w:p>
        </w:tc>
      </w:tr>
      <w:tr w:rsidR="0087518F" w:rsidRPr="0087518F" w14:paraId="39078333" w14:textId="77777777" w:rsidTr="00304BA4">
        <w:tc>
          <w:tcPr>
            <w:tcW w:w="1559" w:type="dxa"/>
            <w:tcBorders>
              <w:bottom w:val="single" w:sz="12" w:space="0" w:color="auto"/>
            </w:tcBorders>
          </w:tcPr>
          <w:p w14:paraId="780BA16B" w14:textId="77777777" w:rsidR="0087518F" w:rsidRPr="00120080" w:rsidRDefault="0087518F" w:rsidP="00111603">
            <w:pPr>
              <w:pStyle w:val="Tabulka"/>
              <w:jc w:val="left"/>
              <w:rPr>
                <w:color w:val="FF0000"/>
              </w:rPr>
            </w:pPr>
            <w:r w:rsidRPr="00120080">
              <w:rPr>
                <w:color w:val="FF0000"/>
              </w:rPr>
              <w:t>PID</w:t>
            </w:r>
          </w:p>
        </w:tc>
        <w:tc>
          <w:tcPr>
            <w:tcW w:w="7085" w:type="dxa"/>
            <w:tcBorders>
              <w:bottom w:val="single" w:sz="12" w:space="0" w:color="auto"/>
            </w:tcBorders>
          </w:tcPr>
          <w:p w14:paraId="713C8000" w14:textId="77777777" w:rsidR="0087518F" w:rsidRPr="00120080" w:rsidRDefault="0087518F" w:rsidP="00111603">
            <w:pPr>
              <w:pStyle w:val="Tabulka"/>
              <w:jc w:val="left"/>
              <w:rPr>
                <w:color w:val="FF0000"/>
              </w:rPr>
            </w:pPr>
            <w:r w:rsidRPr="00120080">
              <w:rPr>
                <w:color w:val="FF0000"/>
              </w:rPr>
              <w:t>Proporcionálně-integračně-derivační</w:t>
            </w:r>
          </w:p>
        </w:tc>
      </w:tr>
    </w:tbl>
    <w:p w14:paraId="70411776" w14:textId="77777777" w:rsidR="005B115B" w:rsidRDefault="005B115B" w:rsidP="00535B82">
      <w:pPr>
        <w:spacing w:after="0" w:line="360" w:lineRule="auto"/>
        <w:jc w:val="left"/>
        <w:rPr>
          <w:b/>
          <w:sz w:val="28"/>
          <w:szCs w:val="28"/>
        </w:rPr>
        <w:sectPr w:rsidR="005B115B" w:rsidSect="001E1EBF">
          <w:headerReference w:type="default" r:id="rId18"/>
          <w:pgSz w:w="11906" w:h="16838" w:code="9"/>
          <w:pgMar w:top="1418" w:right="1418" w:bottom="1418" w:left="1418" w:header="709" w:footer="709" w:gutter="567"/>
          <w:cols w:space="708"/>
          <w:docGrid w:linePitch="360"/>
        </w:sectPr>
      </w:pPr>
    </w:p>
    <w:p w14:paraId="0C2E0534" w14:textId="77777777" w:rsidR="00205843" w:rsidRDefault="00205843" w:rsidP="00535B82">
      <w:pPr>
        <w:pStyle w:val="Heading1"/>
      </w:pPr>
      <w:bookmarkStart w:id="3" w:name="_Toc350012459"/>
      <w:bookmarkStart w:id="4" w:name="_Toc386301757"/>
      <w:bookmarkStart w:id="5" w:name="_Toc476327913"/>
      <w:r w:rsidRPr="00535B82">
        <w:lastRenderedPageBreak/>
        <w:t>Úvod</w:t>
      </w:r>
      <w:bookmarkEnd w:id="3"/>
      <w:bookmarkEnd w:id="4"/>
      <w:bookmarkEnd w:id="5"/>
    </w:p>
    <w:p w14:paraId="5C8A4EC4" w14:textId="77777777" w:rsidR="009C5F6A" w:rsidRDefault="009C5F6A" w:rsidP="0096621C">
      <w:pPr>
        <w:pStyle w:val="Normlnbezodsazen"/>
      </w:pPr>
      <w:r w:rsidRPr="00905C66">
        <w:rPr>
          <w:highlight w:val="yellow"/>
        </w:rPr>
        <w:t>Úvod obsahuje nejprve stručný obecný úvod do řešené problematiky (definuje oblast, kterou se práce zabývá, uvádí motivaci apod</w:t>
      </w:r>
      <w:r w:rsidRPr="004F427A">
        <w:rPr>
          <w:highlight w:val="yellow"/>
        </w:rPr>
        <w:t>.)</w:t>
      </w:r>
      <w:r w:rsidR="004F427A" w:rsidRPr="004F427A">
        <w:rPr>
          <w:highlight w:val="yellow"/>
        </w:rPr>
        <w:t>. Obecný úvod má svým rozsahem tvořit velmi malou část celé práce.</w:t>
      </w:r>
    </w:p>
    <w:p w14:paraId="40FC9BDB" w14:textId="77777777" w:rsidR="00205843" w:rsidRDefault="00205843" w:rsidP="00535B82">
      <w:pPr>
        <w:pStyle w:val="Heading2"/>
      </w:pPr>
      <w:bookmarkStart w:id="6" w:name="_Toc386301758"/>
      <w:bookmarkStart w:id="7" w:name="_Toc476327914"/>
      <w:r>
        <w:t xml:space="preserve">Přehled </w:t>
      </w:r>
      <w:r w:rsidRPr="00535B82">
        <w:t>současného</w:t>
      </w:r>
      <w:r>
        <w:t xml:space="preserve"> stavu</w:t>
      </w:r>
      <w:bookmarkEnd w:id="6"/>
      <w:bookmarkEnd w:id="7"/>
    </w:p>
    <w:p w14:paraId="35F3F48E" w14:textId="77777777" w:rsidR="009C5F6A" w:rsidRPr="00905C66" w:rsidRDefault="009C5F6A" w:rsidP="005B115B">
      <w:pPr>
        <w:pStyle w:val="Normlnbezodsazen"/>
        <w:rPr>
          <w:highlight w:val="yellow"/>
        </w:rPr>
      </w:pPr>
      <w:r w:rsidRPr="00905C66">
        <w:rPr>
          <w:highlight w:val="yellow"/>
        </w:rPr>
        <w:t>Přehled aktuálního stavu řešené problematiky podrobně shrnuje (1) současný stav poznání a výchozí podmínky pro řešení a (2) definuje problém, který je nutno a který se bude v práci řešit.</w:t>
      </w:r>
      <w:r w:rsidR="005B115B">
        <w:rPr>
          <w:highlight w:val="yellow"/>
        </w:rPr>
        <w:t xml:space="preserve"> </w:t>
      </w:r>
      <w:r w:rsidRPr="00905C66">
        <w:rPr>
          <w:highlight w:val="yellow"/>
        </w:rPr>
        <w:t>Tato část práce je převážně vytvořena jako rešerše za použití mnoha literárních zdrojů. Při výkladu se postupuje od obecnějších informací k</w:t>
      </w:r>
      <w:r w:rsidR="005B115B">
        <w:rPr>
          <w:highlight w:val="yellow"/>
        </w:rPr>
        <w:t xml:space="preserve"> informacím </w:t>
      </w:r>
      <w:r w:rsidRPr="00905C66">
        <w:rPr>
          <w:highlight w:val="yellow"/>
        </w:rPr>
        <w:t xml:space="preserve">co nejkonkrétnějším a od toho, co se o </w:t>
      </w:r>
      <w:r w:rsidRPr="009273C1">
        <w:rPr>
          <w:highlight w:val="yellow"/>
        </w:rPr>
        <w:t>dané</w:t>
      </w:r>
      <w:r w:rsidRPr="00905C66">
        <w:rPr>
          <w:highlight w:val="yellow"/>
        </w:rPr>
        <w:t xml:space="preserve"> problematice ví, k</w:t>
      </w:r>
      <w:r w:rsidR="005B115B">
        <w:rPr>
          <w:highlight w:val="yellow"/>
        </w:rPr>
        <w:t xml:space="preserve"> </w:t>
      </w:r>
      <w:r w:rsidRPr="00905C66">
        <w:rPr>
          <w:highlight w:val="yellow"/>
        </w:rPr>
        <w:t>tomu, co</w:t>
      </w:r>
      <w:r w:rsidR="005B115B">
        <w:rPr>
          <w:highlight w:val="yellow"/>
        </w:rPr>
        <w:t xml:space="preserve"> je neznámé a aktuálně vhodné k </w:t>
      </w:r>
      <w:r w:rsidRPr="00905C66">
        <w:rPr>
          <w:highlight w:val="yellow"/>
        </w:rPr>
        <w:t>řešení. Z</w:t>
      </w:r>
      <w:r w:rsidR="005B115B">
        <w:rPr>
          <w:highlight w:val="yellow"/>
        </w:rPr>
        <w:t xml:space="preserve"> </w:t>
      </w:r>
      <w:r w:rsidRPr="00905C66">
        <w:rPr>
          <w:highlight w:val="yellow"/>
        </w:rPr>
        <w:t>takto uspořádaného výkladu pak logicky vyplynou cíle práce vytyčené níže.</w:t>
      </w:r>
    </w:p>
    <w:p w14:paraId="6AF9B6D0" w14:textId="77777777" w:rsidR="009C5F6A" w:rsidRDefault="009C5F6A" w:rsidP="009273C1">
      <w:r w:rsidRPr="005F43F8">
        <w:rPr>
          <w:highlight w:val="green"/>
        </w:rPr>
        <w:t>V závislosti na rozsahu lze tuto část úvodu rozčlenit na podkapitoly, ale není to nutné. Doporučený rozsah je od jedné do několika stran textu.</w:t>
      </w:r>
    </w:p>
    <w:p w14:paraId="08E7317E" w14:textId="77777777" w:rsidR="00205843" w:rsidRDefault="00205843" w:rsidP="00330672">
      <w:pPr>
        <w:pStyle w:val="Heading2"/>
      </w:pPr>
      <w:bookmarkStart w:id="8" w:name="_Toc386301759"/>
      <w:bookmarkStart w:id="9" w:name="_Toc476327915"/>
      <w:r>
        <w:t>Cíle práce</w:t>
      </w:r>
      <w:bookmarkEnd w:id="8"/>
      <w:bookmarkEnd w:id="9"/>
    </w:p>
    <w:p w14:paraId="28625FDA" w14:textId="77777777" w:rsidR="009C5F6A" w:rsidRDefault="009C5F6A" w:rsidP="0096621C">
      <w:pPr>
        <w:pStyle w:val="Normlnbezodsazen"/>
      </w:pPr>
      <w:r w:rsidRPr="00905C66">
        <w:rPr>
          <w:highlight w:val="yellow"/>
        </w:rPr>
        <w:t xml:space="preserve">Zde </w:t>
      </w:r>
      <w:r w:rsidR="005F43F8">
        <w:rPr>
          <w:highlight w:val="yellow"/>
        </w:rPr>
        <w:t xml:space="preserve">mají </w:t>
      </w:r>
      <w:r w:rsidRPr="00905C66">
        <w:rPr>
          <w:highlight w:val="yellow"/>
        </w:rPr>
        <w:t>být výstižně popsány vytyčené cíle Vaší práce, vycházející ze zadání práce. Na rozdíl od velmi stručného zadání práce je nutné cíle v této části specifikovat podrobněji a vhodné je i rozvést cíle do jednotlivých podcílů.</w:t>
      </w:r>
    </w:p>
    <w:p w14:paraId="6104070F" w14:textId="77777777" w:rsidR="004F427A" w:rsidRDefault="00D401AC" w:rsidP="00F04056">
      <w:pPr>
        <w:pStyle w:val="Heading3"/>
      </w:pPr>
      <w:bookmarkStart w:id="10" w:name="_Toc476327916"/>
      <w:r>
        <w:t>Alternativní postup</w:t>
      </w:r>
      <w:bookmarkEnd w:id="10"/>
    </w:p>
    <w:p w14:paraId="728FB49F" w14:textId="77777777" w:rsidR="00D80AAB" w:rsidRDefault="004F427A" w:rsidP="005B115B">
      <w:pPr>
        <w:pStyle w:val="Normlnbezodsazen"/>
      </w:pPr>
      <w:r w:rsidRPr="005B115B">
        <w:rPr>
          <w:b/>
          <w:highlight w:val="yellow"/>
        </w:rPr>
        <w:t xml:space="preserve">Alternativně lze po stručném úvodu </w:t>
      </w:r>
      <w:r w:rsidR="005C015F" w:rsidRPr="005B115B">
        <w:rPr>
          <w:b/>
          <w:highlight w:val="yellow"/>
        </w:rPr>
        <w:t>a cílech práce, uvedených v</w:t>
      </w:r>
      <w:r w:rsidR="005B115B">
        <w:rPr>
          <w:b/>
          <w:highlight w:val="yellow"/>
        </w:rPr>
        <w:t xml:space="preserve"> </w:t>
      </w:r>
      <w:r w:rsidR="005C015F" w:rsidRPr="005B115B">
        <w:rPr>
          <w:b/>
          <w:highlight w:val="yellow"/>
        </w:rPr>
        <w:t>kapitole 1</w:t>
      </w:r>
      <w:r w:rsidR="00B755CB" w:rsidRPr="005B115B">
        <w:rPr>
          <w:b/>
          <w:highlight w:val="yellow"/>
        </w:rPr>
        <w:t xml:space="preserve">, rozvést </w:t>
      </w:r>
      <w:r w:rsidR="005C015F" w:rsidRPr="005B115B">
        <w:rPr>
          <w:b/>
          <w:highlight w:val="yellow"/>
        </w:rPr>
        <w:t>přehled současného stavu</w:t>
      </w:r>
      <w:r w:rsidRPr="005B115B">
        <w:rPr>
          <w:b/>
          <w:highlight w:val="yellow"/>
        </w:rPr>
        <w:t xml:space="preserve"> </w:t>
      </w:r>
      <w:r w:rsidR="00B755CB" w:rsidRPr="005B115B">
        <w:rPr>
          <w:b/>
          <w:highlight w:val="yellow"/>
        </w:rPr>
        <w:t>a používaných metod řešení zadaného problému v</w:t>
      </w:r>
      <w:r w:rsidR="005B115B">
        <w:rPr>
          <w:b/>
          <w:highlight w:val="yellow"/>
        </w:rPr>
        <w:t> </w:t>
      </w:r>
      <w:r w:rsidR="00B755CB" w:rsidRPr="005B115B">
        <w:rPr>
          <w:b/>
          <w:highlight w:val="yellow"/>
        </w:rPr>
        <w:t>bezprostředně navazující kapitole nebo kapitolách.</w:t>
      </w:r>
      <w:r w:rsidR="00B755CB" w:rsidRPr="00B755CB">
        <w:rPr>
          <w:highlight w:val="yellow"/>
        </w:rPr>
        <w:t xml:space="preserve"> </w:t>
      </w:r>
      <w:r w:rsidR="00B755CB">
        <w:rPr>
          <w:highlight w:val="yellow"/>
        </w:rPr>
        <w:t>Názvy příslušných kapitol a podkapitol jsou voleny s ohledem na jejich konkrétní obsah</w:t>
      </w:r>
      <w:r w:rsidR="00D80AAB">
        <w:rPr>
          <w:highlight w:val="yellow"/>
        </w:rPr>
        <w:t>, vždy se ale obsahově jedná o přehled současného stavu dané problematiky.</w:t>
      </w:r>
      <w:r w:rsidRPr="00B755CB">
        <w:rPr>
          <w:highlight w:val="yellow"/>
        </w:rPr>
        <w:t xml:space="preserve"> Použití této varianty</w:t>
      </w:r>
      <w:r w:rsidR="004E287E" w:rsidRPr="00B755CB">
        <w:rPr>
          <w:highlight w:val="yellow"/>
        </w:rPr>
        <w:t xml:space="preserve"> </w:t>
      </w:r>
      <w:r w:rsidRPr="00B755CB">
        <w:rPr>
          <w:highlight w:val="yellow"/>
        </w:rPr>
        <w:t>konzultujte se svým vedoucím práce!</w:t>
      </w:r>
    </w:p>
    <w:p w14:paraId="0E11205D" w14:textId="77777777" w:rsidR="00D80AAB" w:rsidRPr="00297A83" w:rsidRDefault="00F04056" w:rsidP="00DC6796">
      <w:pPr>
        <w:pStyle w:val="Heading4"/>
        <w:rPr>
          <w:color w:val="FF0000"/>
        </w:rPr>
      </w:pPr>
      <w:r w:rsidRPr="00297A83">
        <w:rPr>
          <w:color w:val="FF0000"/>
        </w:rPr>
        <w:t>Připomenutí</w:t>
      </w:r>
    </w:p>
    <w:p w14:paraId="42135924" w14:textId="77777777" w:rsidR="005B115B" w:rsidRDefault="00D80AAB" w:rsidP="005B115B">
      <w:pPr>
        <w:pStyle w:val="Normlnbezodsazen"/>
        <w:rPr>
          <w:highlight w:val="green"/>
        </w:rPr>
        <w:sectPr w:rsidR="005B115B" w:rsidSect="001E1EBF">
          <w:pgSz w:w="11906" w:h="16838" w:code="9"/>
          <w:pgMar w:top="1418" w:right="1418" w:bottom="1418" w:left="1418" w:header="709" w:footer="709" w:gutter="567"/>
          <w:cols w:space="708"/>
          <w:docGrid w:linePitch="360"/>
        </w:sectPr>
      </w:pPr>
      <w:r w:rsidRPr="00D80AAB">
        <w:rPr>
          <w:highlight w:val="green"/>
        </w:rPr>
        <w:t>Úvod a cíle práce jsou při obhajobě práce zpravidla studovány i těmi členy komise, kteří nečetli celou práci. Proto je dobré úvodní kapitolu nepodcenit a ve stručné a konkrétní podobě představit zaměření práce.</w:t>
      </w:r>
    </w:p>
    <w:p w14:paraId="7B4F8D3F" w14:textId="77777777" w:rsidR="00205843" w:rsidRDefault="00205843" w:rsidP="00570D86">
      <w:pPr>
        <w:pStyle w:val="Heading1"/>
      </w:pPr>
      <w:bookmarkStart w:id="11" w:name="_Toc386301760"/>
      <w:bookmarkStart w:id="12" w:name="_Toc476327917"/>
      <w:r>
        <w:lastRenderedPageBreak/>
        <w:t>Metody</w:t>
      </w:r>
      <w:bookmarkEnd w:id="11"/>
      <w:bookmarkEnd w:id="12"/>
    </w:p>
    <w:p w14:paraId="35EA9B8E" w14:textId="77777777" w:rsidR="00B636D5" w:rsidRDefault="004F427A" w:rsidP="005F43F8">
      <w:pPr>
        <w:pStyle w:val="Normlnbezodsazen"/>
      </w:pPr>
      <w:r w:rsidRPr="00B636D5">
        <w:rPr>
          <w:highlight w:val="yellow"/>
        </w:rPr>
        <w:t>Kapitola obsahuje detailní popis způsobu řešení problému</w:t>
      </w:r>
      <w:r w:rsidR="00A30620" w:rsidRPr="00B636D5">
        <w:rPr>
          <w:highlight w:val="yellow"/>
        </w:rPr>
        <w:t xml:space="preserve"> studentem.</w:t>
      </w:r>
      <w:r w:rsidR="00B636D5">
        <w:rPr>
          <w:highlight w:val="yellow"/>
        </w:rPr>
        <w:t xml:space="preserve"> </w:t>
      </w:r>
      <w:r w:rsidR="00B636D5" w:rsidRPr="00B636D5">
        <w:rPr>
          <w:highlight w:val="yellow"/>
        </w:rPr>
        <w:t>V závislosti na charakteru řešeného problému je tuto část práce možné rozdělit do více kapitol, kdy</w:t>
      </w:r>
      <w:r w:rsidR="00B636D5">
        <w:rPr>
          <w:highlight w:val="yellow"/>
        </w:rPr>
        <w:t xml:space="preserve"> </w:t>
      </w:r>
      <w:r w:rsidR="00B636D5" w:rsidRPr="00B636D5">
        <w:rPr>
          <w:highlight w:val="yellow"/>
        </w:rPr>
        <w:t>názvy kapitol jsou voleny konkrétněji s ohledem na jejich obsah.</w:t>
      </w:r>
    </w:p>
    <w:p w14:paraId="045E5F32" w14:textId="77777777" w:rsidR="00A30620" w:rsidRDefault="00A30620" w:rsidP="005F43F8">
      <w:pPr>
        <w:rPr>
          <w:highlight w:val="yellow"/>
        </w:rPr>
      </w:pPr>
      <w:r w:rsidRPr="00B636D5">
        <w:rPr>
          <w:highlight w:val="yellow"/>
        </w:rPr>
        <w:t xml:space="preserve">Popisovány jsou postupy </w:t>
      </w:r>
      <w:r w:rsidR="00B636D5">
        <w:rPr>
          <w:highlight w:val="yellow"/>
        </w:rPr>
        <w:t xml:space="preserve">aplikované k dosažení výsledků práce </w:t>
      </w:r>
      <w:r w:rsidRPr="00B636D5">
        <w:rPr>
          <w:highlight w:val="yellow"/>
        </w:rPr>
        <w:t xml:space="preserve">a rovněž např. použité přístroje a materiál, metody zpracování dat a </w:t>
      </w:r>
      <w:r w:rsidR="00B636D5">
        <w:rPr>
          <w:highlight w:val="yellow"/>
        </w:rPr>
        <w:t xml:space="preserve">jejich </w:t>
      </w:r>
      <w:r w:rsidRPr="00B636D5">
        <w:rPr>
          <w:highlight w:val="yellow"/>
        </w:rPr>
        <w:t xml:space="preserve">statistického vyhodnocení apod. </w:t>
      </w:r>
      <w:r w:rsidR="00B636D5" w:rsidRPr="00B636D5">
        <w:rPr>
          <w:highlight w:val="yellow"/>
        </w:rPr>
        <w:t>V případě měření s živými subjekty tato část práce obsahuje informaci, jak byly ošetřeny etické otázky výzkumu a charakteristiku subjektů dle zvyklostí v biomedicínských časopisech.</w:t>
      </w:r>
    </w:p>
    <w:p w14:paraId="3376B504" w14:textId="77777777" w:rsidR="00FC2A67" w:rsidRPr="0041362F" w:rsidRDefault="00FC2A67" w:rsidP="00717967">
      <w:pPr>
        <w:rPr>
          <w:highlight w:val="green"/>
        </w:rPr>
      </w:pPr>
      <w:r w:rsidRPr="0041362F">
        <w:rPr>
          <w:highlight w:val="green"/>
        </w:rPr>
        <w:t>V případě, že text obsahuje matematický vzorec, na který se bude text později od</w:t>
      </w:r>
      <w:r w:rsidR="00717967" w:rsidRPr="0041362F">
        <w:rPr>
          <w:highlight w:val="green"/>
        </w:rPr>
        <w:t>kazovat</w:t>
      </w:r>
      <w:r w:rsidRPr="0041362F">
        <w:rPr>
          <w:highlight w:val="green"/>
        </w:rPr>
        <w:t>,</w:t>
      </w:r>
      <w:r w:rsidR="00717967" w:rsidRPr="0041362F">
        <w:rPr>
          <w:highlight w:val="green"/>
        </w:rPr>
        <w:t xml:space="preserve"> uvádějte vzorec na samostatném řádku</w:t>
      </w:r>
      <w:r w:rsidR="00EE6F86" w:rsidRPr="0041362F">
        <w:rPr>
          <w:highlight w:val="green"/>
        </w:rPr>
        <w:t>, vycentrovaný na střed řádku</w:t>
      </w:r>
      <w:r w:rsidR="00717967" w:rsidRPr="0041362F">
        <w:rPr>
          <w:highlight w:val="green"/>
        </w:rPr>
        <w:t xml:space="preserve"> a s číslem, které udává pořadí </w:t>
      </w:r>
      <w:r w:rsidR="005F43F8">
        <w:rPr>
          <w:highlight w:val="green"/>
        </w:rPr>
        <w:t>mezi číslovanými vzorci</w:t>
      </w:r>
      <w:r w:rsidR="00717967" w:rsidRPr="0041362F">
        <w:rPr>
          <w:highlight w:val="green"/>
        </w:rPr>
        <w:t xml:space="preserve"> v kapitole, jako je tomu v příkladu vztahu pro elektrický odpor</w:t>
      </w:r>
    </w:p>
    <w:p w14:paraId="6C0B289A" w14:textId="77777777" w:rsidR="00FC2A67" w:rsidRPr="0041362F" w:rsidRDefault="00FC2A67" w:rsidP="0041362F">
      <w:pPr>
        <w:pStyle w:val="Vzorec"/>
        <w:rPr>
          <w:highlight w:val="green"/>
        </w:rPr>
      </w:pPr>
      <w:r w:rsidRPr="0041362F">
        <w:rPr>
          <w:highlight w:val="green"/>
        </w:rPr>
        <w:tab/>
      </w:r>
      <w:r w:rsidR="00D21A20" w:rsidRPr="0041362F">
        <w:rPr>
          <w:noProof/>
          <w:position w:val="-24"/>
          <w:highlight w:val="green"/>
        </w:rPr>
        <w:object w:dxaOrig="700" w:dyaOrig="620" w14:anchorId="1446A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31.5pt;mso-width-percent:0;mso-height-percent:0;mso-width-percent:0;mso-height-percent:0" o:ole="">
            <v:imagedata r:id="rId19" o:title=""/>
          </v:shape>
          <o:OLEObject Type="Embed" ProgID="Equation.DSMT4" ShapeID="_x0000_i1025" DrawAspect="Content" ObjectID="_1745665732" r:id="rId20"/>
        </w:object>
      </w:r>
      <w:r w:rsidR="00717967" w:rsidRPr="0041362F">
        <w:rPr>
          <w:highlight w:val="green"/>
        </w:rPr>
        <w:t>,</w:t>
      </w:r>
      <w:r w:rsidRPr="0041362F">
        <w:rPr>
          <w:highlight w:val="green"/>
        </w:rPr>
        <w:tab/>
        <w:t>(</w:t>
      </w:r>
      <w:r w:rsidR="00717967" w:rsidRPr="0041362F">
        <w:rPr>
          <w:highlight w:val="green"/>
        </w:rPr>
        <w:t>2</w:t>
      </w:r>
      <w:r w:rsidRPr="0041362F">
        <w:rPr>
          <w:highlight w:val="green"/>
        </w:rPr>
        <w:t>.</w:t>
      </w:r>
      <w:r w:rsidR="00717967" w:rsidRPr="0041362F">
        <w:rPr>
          <w:highlight w:val="green"/>
        </w:rPr>
        <w:t>1</w:t>
      </w:r>
      <w:r w:rsidRPr="0041362F">
        <w:rPr>
          <w:highlight w:val="green"/>
        </w:rPr>
        <w:t>)</w:t>
      </w:r>
    </w:p>
    <w:p w14:paraId="03218719" w14:textId="77777777" w:rsidR="00056239" w:rsidRDefault="00717967" w:rsidP="00056239">
      <w:pPr>
        <w:pStyle w:val="Normlnbezodsazen"/>
        <w:rPr>
          <w:highlight w:val="green"/>
        </w:rPr>
        <w:sectPr w:rsidR="00056239" w:rsidSect="001E1EBF">
          <w:pgSz w:w="11906" w:h="16838" w:code="9"/>
          <w:pgMar w:top="1418" w:right="1418" w:bottom="1418" w:left="1418" w:header="709" w:footer="709" w:gutter="567"/>
          <w:cols w:space="708"/>
          <w:docGrid w:linePitch="360"/>
        </w:sectPr>
      </w:pPr>
      <w:r w:rsidRPr="0041362F">
        <w:rPr>
          <w:highlight w:val="green"/>
        </w:rPr>
        <w:t xml:space="preserve">kde </w:t>
      </w:r>
      <w:r w:rsidR="0041362F" w:rsidRPr="0041362F">
        <w:rPr>
          <w:i/>
          <w:highlight w:val="green"/>
        </w:rPr>
        <w:t>U</w:t>
      </w:r>
      <w:r w:rsidR="0041362F" w:rsidRPr="0041362F">
        <w:rPr>
          <w:highlight w:val="green"/>
        </w:rPr>
        <w:t xml:space="preserve"> </w:t>
      </w:r>
      <w:r w:rsidR="00FC2A67" w:rsidRPr="0041362F">
        <w:rPr>
          <w:highlight w:val="green"/>
        </w:rPr>
        <w:t xml:space="preserve">je </w:t>
      </w:r>
      <w:r w:rsidR="0041362F" w:rsidRPr="0041362F">
        <w:rPr>
          <w:highlight w:val="green"/>
        </w:rPr>
        <w:t xml:space="preserve">napětí </w:t>
      </w:r>
      <w:r w:rsidRPr="0041362F">
        <w:rPr>
          <w:highlight w:val="green"/>
        </w:rPr>
        <w:t>a</w:t>
      </w:r>
      <w:r w:rsidR="0041362F" w:rsidRPr="0041362F">
        <w:rPr>
          <w:highlight w:val="green"/>
        </w:rPr>
        <w:t xml:space="preserve"> </w:t>
      </w:r>
      <w:r w:rsidR="0041362F" w:rsidRPr="0041362F">
        <w:rPr>
          <w:i/>
          <w:highlight w:val="green"/>
        </w:rPr>
        <w:t>I</w:t>
      </w:r>
      <w:r w:rsidR="002F21E8" w:rsidRPr="0041362F">
        <w:rPr>
          <w:highlight w:val="green"/>
        </w:rPr>
        <w:t xml:space="preserve"> je </w:t>
      </w:r>
      <w:r w:rsidRPr="0041362F">
        <w:rPr>
          <w:highlight w:val="green"/>
        </w:rPr>
        <w:t>proud</w:t>
      </w:r>
      <w:r w:rsidR="00FC2A67" w:rsidRPr="0041362F">
        <w:rPr>
          <w:highlight w:val="green"/>
        </w:rPr>
        <w:t>.</w:t>
      </w:r>
      <w:r w:rsidRPr="0041362F">
        <w:rPr>
          <w:highlight w:val="green"/>
        </w:rPr>
        <w:t xml:space="preserve"> Pokud je vzorec součástí věty, </w:t>
      </w:r>
      <w:r w:rsidR="00EE6F86" w:rsidRPr="0041362F">
        <w:rPr>
          <w:highlight w:val="green"/>
        </w:rPr>
        <w:t xml:space="preserve">jako v předchozím vztahu (2.1), </w:t>
      </w:r>
      <w:r w:rsidRPr="0041362F">
        <w:rPr>
          <w:highlight w:val="green"/>
        </w:rPr>
        <w:t>pokračujte za ním textem bez odsazení nového odstavce.</w:t>
      </w:r>
      <w:r w:rsidR="00F14A23" w:rsidRPr="0041362F">
        <w:rPr>
          <w:highlight w:val="green"/>
        </w:rPr>
        <w:t xml:space="preserve"> V programu </w:t>
      </w:r>
      <w:r w:rsidR="00F14A23" w:rsidRPr="0041362F">
        <w:rPr>
          <w:i/>
          <w:highlight w:val="green"/>
        </w:rPr>
        <w:t>Microsoft Word</w:t>
      </w:r>
      <w:r w:rsidR="00F14A23" w:rsidRPr="0041362F">
        <w:rPr>
          <w:highlight w:val="green"/>
        </w:rPr>
        <w:t xml:space="preserve"> doporučujeme pro sazbu vzorců a matematických symbolů </w:t>
      </w:r>
      <w:r w:rsidR="002F21E8" w:rsidRPr="0041362F">
        <w:rPr>
          <w:highlight w:val="green"/>
        </w:rPr>
        <w:t xml:space="preserve">namísto příkazu </w:t>
      </w:r>
      <w:r w:rsidR="002F21E8" w:rsidRPr="0041362F">
        <w:rPr>
          <w:i/>
          <w:highlight w:val="green"/>
        </w:rPr>
        <w:t>Vložit rovnici</w:t>
      </w:r>
      <w:r w:rsidR="002F21E8" w:rsidRPr="0041362F">
        <w:rPr>
          <w:highlight w:val="green"/>
        </w:rPr>
        <w:t xml:space="preserve"> </w:t>
      </w:r>
      <w:r w:rsidR="00F14A23" w:rsidRPr="0041362F">
        <w:rPr>
          <w:highlight w:val="green"/>
        </w:rPr>
        <w:t xml:space="preserve">používat </w:t>
      </w:r>
      <w:r w:rsidR="00F14A23" w:rsidRPr="0041362F">
        <w:rPr>
          <w:i/>
          <w:highlight w:val="green"/>
        </w:rPr>
        <w:t>Editor rovnic</w:t>
      </w:r>
      <w:r w:rsidR="00F14A23" w:rsidRPr="0041362F">
        <w:rPr>
          <w:highlight w:val="green"/>
        </w:rPr>
        <w:t xml:space="preserve"> (</w:t>
      </w:r>
      <w:r w:rsidR="002F21E8" w:rsidRPr="0041362F">
        <w:rPr>
          <w:i/>
          <w:highlight w:val="green"/>
        </w:rPr>
        <w:t>Vložit</w:t>
      </w:r>
      <w:r w:rsidR="00056239">
        <w:rPr>
          <w:highlight w:val="green"/>
        </w:rPr>
        <w:t>\</w:t>
      </w:r>
      <w:r w:rsidR="002F21E8" w:rsidRPr="0041362F">
        <w:rPr>
          <w:i/>
          <w:highlight w:val="green"/>
        </w:rPr>
        <w:t>Objekt</w:t>
      </w:r>
      <w:r w:rsidR="00056239">
        <w:rPr>
          <w:i/>
          <w:highlight w:val="green"/>
        </w:rPr>
        <w:t>\</w:t>
      </w:r>
      <w:r w:rsidR="002F21E8" w:rsidRPr="0041362F">
        <w:rPr>
          <w:i/>
          <w:highlight w:val="green"/>
        </w:rPr>
        <w:t>Editor rovnic 3.0</w:t>
      </w:r>
      <w:r w:rsidR="002F21E8" w:rsidRPr="0041362F">
        <w:rPr>
          <w:highlight w:val="green"/>
        </w:rPr>
        <w:t>)</w:t>
      </w:r>
      <w:r w:rsidR="00F14A23" w:rsidRPr="0041362F">
        <w:rPr>
          <w:highlight w:val="green"/>
        </w:rPr>
        <w:t xml:space="preserve"> nebo doplněk </w:t>
      </w:r>
      <w:r w:rsidR="00F14A23" w:rsidRPr="0041362F">
        <w:rPr>
          <w:i/>
          <w:highlight w:val="green"/>
        </w:rPr>
        <w:t>MathType</w:t>
      </w:r>
      <w:r w:rsidR="002F21E8" w:rsidRPr="0041362F">
        <w:rPr>
          <w:highlight w:val="green"/>
        </w:rPr>
        <w:t xml:space="preserve">, který je ve verzi </w:t>
      </w:r>
      <w:r w:rsidR="002F21E8" w:rsidRPr="0041362F">
        <w:rPr>
          <w:i/>
          <w:highlight w:val="green"/>
        </w:rPr>
        <w:t>Lite</w:t>
      </w:r>
      <w:r w:rsidR="002F21E8" w:rsidRPr="0041362F">
        <w:rPr>
          <w:highlight w:val="green"/>
        </w:rPr>
        <w:t xml:space="preserve"> volně k dispozici.</w:t>
      </w:r>
    </w:p>
    <w:p w14:paraId="384873F8" w14:textId="77777777" w:rsidR="00205843" w:rsidRDefault="00205843" w:rsidP="00570D86">
      <w:pPr>
        <w:pStyle w:val="Heading1"/>
      </w:pPr>
      <w:bookmarkStart w:id="13" w:name="_Toc386301761"/>
      <w:bookmarkStart w:id="14" w:name="_Toc476327918"/>
      <w:r>
        <w:lastRenderedPageBreak/>
        <w:t>Výsledky</w:t>
      </w:r>
      <w:bookmarkEnd w:id="13"/>
      <w:bookmarkEnd w:id="14"/>
    </w:p>
    <w:p w14:paraId="4E95B92D" w14:textId="77777777" w:rsidR="004F427A" w:rsidRDefault="004F427A" w:rsidP="00056239">
      <w:pPr>
        <w:pStyle w:val="Normlnbezodsazen"/>
        <w:rPr>
          <w:highlight w:val="yellow"/>
        </w:rPr>
      </w:pPr>
      <w:r>
        <w:rPr>
          <w:highlight w:val="yellow"/>
        </w:rPr>
        <w:t>Věnujte kapitolu pouze přehlednému podání výsledků, nikoliv jejich diskusi. Data uvádějte zejména v grafech a tabulkách. Preferovány jsou grafy – tabulky se všemi naměřenými hodnotami, ze kterých grafy vycházejí, lze umístit do příloh práce.</w:t>
      </w:r>
    </w:p>
    <w:p w14:paraId="60EDDA26" w14:textId="77777777" w:rsidR="00F47FBC" w:rsidRDefault="00204624" w:rsidP="00F47FBC">
      <w:pPr>
        <w:rPr>
          <w:highlight w:val="yellow"/>
        </w:rPr>
      </w:pPr>
      <w:r w:rsidRPr="00F47FBC">
        <w:rPr>
          <w:highlight w:val="yellow"/>
        </w:rPr>
        <w:t xml:space="preserve">Výsledky </w:t>
      </w:r>
      <w:r w:rsidR="00907EF2" w:rsidRPr="00F47FBC">
        <w:rPr>
          <w:highlight w:val="yellow"/>
        </w:rPr>
        <w:t xml:space="preserve">mají vždy obsahovat </w:t>
      </w:r>
      <w:r w:rsidRPr="00F47FBC">
        <w:rPr>
          <w:highlight w:val="yellow"/>
        </w:rPr>
        <w:t>hlavní text, který</w:t>
      </w:r>
      <w:r w:rsidR="00907EF2" w:rsidRPr="00F47FBC">
        <w:rPr>
          <w:highlight w:val="yellow"/>
        </w:rPr>
        <w:t xml:space="preserve"> zasadí prezentované obrázky a tabulky do souvislosti s předchozím textem a čtenáře prezentovanými daty provede. Prezentování výsledků ve formě nekomentovaného obrázkového alba je v drtivé většině případů nevhodné.</w:t>
      </w:r>
    </w:p>
    <w:p w14:paraId="1FD6C5BD" w14:textId="77777777" w:rsidR="00F47FBC" w:rsidRDefault="00F47FBC" w:rsidP="00F47FBC">
      <w:r w:rsidRPr="00F47FBC">
        <w:rPr>
          <w:highlight w:val="yellow"/>
        </w:rPr>
        <w:t>Na každý obrázek musí být uveden odkaz v textu, který má formát jako v následující větě. Obrázek se vždy čísluje a popisuje pod obrázkem, viz příklad na Obr. </w:t>
      </w:r>
      <w:r w:rsidR="00FC2A67">
        <w:rPr>
          <w:highlight w:val="yellow"/>
        </w:rPr>
        <w:t>3.</w:t>
      </w:r>
      <w:r w:rsidRPr="00F47FBC">
        <w:rPr>
          <w:highlight w:val="yellow"/>
        </w:rPr>
        <w:t>1.</w:t>
      </w:r>
    </w:p>
    <w:p w14:paraId="0D6CA6A6" w14:textId="77777777" w:rsidR="00F47FBC" w:rsidRDefault="00F47FBC" w:rsidP="00B10BD3">
      <w:pPr>
        <w:pStyle w:val="Obrzek"/>
      </w:pPr>
      <w:r>
        <w:drawing>
          <wp:inline distT="0" distB="0" distL="0" distR="0" wp14:anchorId="19F672EA" wp14:editId="1EA32E7C">
            <wp:extent cx="1064895" cy="1597025"/>
            <wp:effectExtent l="0" t="0" r="1905" b="3175"/>
            <wp:docPr id="2" name="Obrázek 2" descr="MP900448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P90044847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64895" cy="1597025"/>
                    </a:xfrm>
                    <a:prstGeom prst="rect">
                      <a:avLst/>
                    </a:prstGeom>
                    <a:noFill/>
                    <a:ln>
                      <a:noFill/>
                    </a:ln>
                  </pic:spPr>
                </pic:pic>
              </a:graphicData>
            </a:graphic>
          </wp:inline>
        </w:drawing>
      </w:r>
    </w:p>
    <w:p w14:paraId="1C41F09E" w14:textId="77777777" w:rsidR="00F47FBC" w:rsidRDefault="00F47FBC" w:rsidP="002D7901">
      <w:pPr>
        <w:pStyle w:val="Obrzek-popis"/>
      </w:pPr>
      <w:r w:rsidRPr="00B10BD3">
        <w:rPr>
          <w:b/>
          <w:highlight w:val="yellow"/>
        </w:rPr>
        <w:t xml:space="preserve">Obr. </w:t>
      </w:r>
      <w:r w:rsidR="00B10BD3" w:rsidRPr="00B10BD3">
        <w:rPr>
          <w:b/>
          <w:highlight w:val="yellow"/>
        </w:rPr>
        <w:t>3.</w:t>
      </w:r>
      <w:r w:rsidRPr="00B10BD3">
        <w:rPr>
          <w:b/>
          <w:highlight w:val="yellow"/>
        </w:rPr>
        <w:t>1:</w:t>
      </w:r>
      <w:r w:rsidRPr="00F47FBC">
        <w:rPr>
          <w:highlight w:val="yellow"/>
        </w:rPr>
        <w:t xml:space="preserve"> Tulipány před ozářením kryptonitem. Fotografie: autor.</w:t>
      </w:r>
    </w:p>
    <w:p w14:paraId="28B8ADB9" w14:textId="77777777" w:rsidR="00EE26B6" w:rsidRDefault="00F47FBC" w:rsidP="00FF298E">
      <w:pPr>
        <w:rPr>
          <w:rStyle w:val="Hyperlink"/>
          <w:highlight w:val="green"/>
        </w:rPr>
      </w:pPr>
      <w:r w:rsidRPr="0049290C">
        <w:rPr>
          <w:highlight w:val="green"/>
        </w:rPr>
        <w:t xml:space="preserve">Obrázky </w:t>
      </w:r>
      <w:r w:rsidR="00B10BD3">
        <w:rPr>
          <w:highlight w:val="green"/>
        </w:rPr>
        <w:t xml:space="preserve">číslujte </w:t>
      </w:r>
      <w:r w:rsidRPr="0049290C">
        <w:rPr>
          <w:highlight w:val="green"/>
        </w:rPr>
        <w:t>podle hlavní kapitoly, ve které se vyskytují. Podkapitoly se již neuvažují. To znamená, že obrázky v úvodu (typicky kap. 1) budou: Obr.</w:t>
      </w:r>
      <w:r w:rsidR="00056239">
        <w:rPr>
          <w:highlight w:val="green"/>
        </w:rPr>
        <w:t> </w:t>
      </w:r>
      <w:r w:rsidRPr="0049290C">
        <w:rPr>
          <w:highlight w:val="green"/>
        </w:rPr>
        <w:t>1.1, Obr.</w:t>
      </w:r>
      <w:r w:rsidR="00056239">
        <w:rPr>
          <w:highlight w:val="green"/>
        </w:rPr>
        <w:t> </w:t>
      </w:r>
      <w:r w:rsidRPr="0049290C">
        <w:rPr>
          <w:highlight w:val="green"/>
        </w:rPr>
        <w:t>1.2 atd. V metodách (typicky druhá velká kapitola) budou číslovány Obr.</w:t>
      </w:r>
      <w:r w:rsidR="00056239">
        <w:rPr>
          <w:highlight w:val="green"/>
        </w:rPr>
        <w:t> </w:t>
      </w:r>
      <w:r w:rsidRPr="0049290C">
        <w:rPr>
          <w:highlight w:val="green"/>
        </w:rPr>
        <w:t>2.1, Obr.</w:t>
      </w:r>
      <w:r w:rsidR="00056239">
        <w:rPr>
          <w:highlight w:val="green"/>
        </w:rPr>
        <w:t> </w:t>
      </w:r>
      <w:r w:rsidRPr="0049290C">
        <w:rPr>
          <w:highlight w:val="green"/>
        </w:rPr>
        <w:t>2.2, Obr.</w:t>
      </w:r>
      <w:r w:rsidR="00056239">
        <w:rPr>
          <w:highlight w:val="green"/>
        </w:rPr>
        <w:t> </w:t>
      </w:r>
      <w:r w:rsidRPr="0049290C">
        <w:rPr>
          <w:highlight w:val="green"/>
        </w:rPr>
        <w:t xml:space="preserve">2.3 atd. </w:t>
      </w:r>
    </w:p>
    <w:p w14:paraId="4FED6141" w14:textId="77777777" w:rsidR="00A206DC" w:rsidRDefault="00A206DC" w:rsidP="00A206DC">
      <w:r w:rsidRPr="00361D1D">
        <w:rPr>
          <w:highlight w:val="green"/>
        </w:rPr>
        <w:t>Popis tabulky, na rozdíl od obrázku, je zpravidla nad tabulkou</w:t>
      </w:r>
      <w:r w:rsidR="008D7E3B">
        <w:rPr>
          <w:highlight w:val="green"/>
        </w:rPr>
        <w:t>, viz Tabulka 3.1</w:t>
      </w:r>
      <w:r w:rsidRPr="00361D1D">
        <w:rPr>
          <w:highlight w:val="green"/>
        </w:rPr>
        <w:t>. Není nutné v něm opisovat celý obsah záhlaví tabulky, které následuje hned vzápětí. Jednotlivé proměnné v tabulce jsou řazeny do sloupců. V tabulce jsou nezávislé proměnné, kategorie probandů apod. řazeny vlevo, závislé proměnné vpravo. Jednotky uvádějte v kulatých závorkách v záhlaví tabulky, ne u každého čísla zvlášť. Vysvětlující poznámky (např. dosažená hladina významnosti, zda jsou data udávána jako průměr + směrodatná chyba průměru, jaký statistický test byl použit apod.) jsou umisťovány pod tabulku a odkaz na ně se udává jako horní index (symboly, čísla, písmena) na příslušném místě tabulky.</w:t>
      </w:r>
      <w:r w:rsidR="001D286A">
        <w:t xml:space="preserve"> </w:t>
      </w:r>
      <w:r w:rsidR="001D286A" w:rsidRPr="001D286A">
        <w:rPr>
          <w:highlight w:val="yellow"/>
        </w:rPr>
        <w:t>Na každý obrázek a tabulku je třeba odkazovat z hlavního textu.</w:t>
      </w:r>
    </w:p>
    <w:p w14:paraId="60B8ECA7" w14:textId="77777777" w:rsidR="00535F3F" w:rsidRPr="00120080" w:rsidRDefault="00535F3F" w:rsidP="00ED6CB6">
      <w:pPr>
        <w:pStyle w:val="Tabulka-popis"/>
        <w:ind w:left="709" w:right="706"/>
        <w:rPr>
          <w:rFonts w:cs="Times New Roman"/>
          <w:color w:val="FF0000"/>
        </w:rPr>
      </w:pPr>
      <w:r w:rsidRPr="00120080">
        <w:rPr>
          <w:b/>
          <w:color w:val="FF0000"/>
        </w:rPr>
        <w:lastRenderedPageBreak/>
        <w:t>Tabulka 3.1</w:t>
      </w:r>
      <w:r w:rsidRPr="00120080">
        <w:rPr>
          <w:rFonts w:cs="Times New Roman"/>
          <w:b/>
          <w:color w:val="FF0000"/>
        </w:rPr>
        <w:t>:</w:t>
      </w:r>
      <w:r w:rsidRPr="00120080">
        <w:rPr>
          <w:color w:val="FF0000"/>
        </w:rPr>
        <w:t xml:space="preserve"> Reakční čas </w:t>
      </w:r>
      <w:r w:rsidRPr="00120080">
        <w:rPr>
          <w:rFonts w:cs="Times New Roman"/>
          <w:i/>
          <w:iCs/>
          <w:color w:val="FF0000"/>
        </w:rPr>
        <w:t>T</w:t>
      </w:r>
      <w:r w:rsidRPr="00120080">
        <w:rPr>
          <w:rFonts w:cs="Times New Roman"/>
          <w:color w:val="FF0000"/>
          <w:vertAlign w:val="subscript"/>
        </w:rPr>
        <w:t>20</w:t>
      </w:r>
      <w:r w:rsidRPr="00120080">
        <w:rPr>
          <w:rFonts w:cs="Times New Roman"/>
          <w:color w:val="FF0000"/>
        </w:rPr>
        <w:t xml:space="preserve"> </w:t>
      </w:r>
      <w:r w:rsidRPr="00120080">
        <w:rPr>
          <w:color w:val="FF0000"/>
        </w:rPr>
        <w:t>signálu periferní saturace kyslíkem</w:t>
      </w:r>
      <w:r w:rsidRPr="00120080">
        <w:rPr>
          <w:rFonts w:cs="Times New Roman"/>
          <w:color w:val="FF0000"/>
        </w:rPr>
        <w:t xml:space="preserve">, </w:t>
      </w:r>
      <w:r w:rsidRPr="00120080">
        <w:rPr>
          <w:rFonts w:cs="Times New Roman"/>
          <w:i/>
          <w:iCs/>
          <w:color w:val="FF0000"/>
        </w:rPr>
        <w:t>Sp</w:t>
      </w:r>
      <w:r w:rsidRPr="00120080">
        <w:rPr>
          <w:rFonts w:cs="Times New Roman"/>
          <w:color w:val="FF0000"/>
        </w:rPr>
        <w:t>O</w:t>
      </w:r>
      <w:r w:rsidRPr="00120080">
        <w:rPr>
          <w:rFonts w:cs="Times New Roman"/>
          <w:color w:val="FF0000"/>
          <w:vertAlign w:val="subscript"/>
        </w:rPr>
        <w:t>2</w:t>
      </w:r>
      <w:r w:rsidRPr="00120080">
        <w:rPr>
          <w:rFonts w:cs="Times New Roman"/>
          <w:color w:val="FF0000"/>
        </w:rPr>
        <w:t xml:space="preserve">, </w:t>
      </w:r>
      <w:r w:rsidRPr="00120080">
        <w:rPr>
          <w:color w:val="FF0000"/>
        </w:rPr>
        <w:t>měřený třemi různými přístroji</w:t>
      </w:r>
      <w:r w:rsidR="00056239" w:rsidRPr="00120080">
        <w:rPr>
          <w:color w:val="FF0000"/>
        </w:rPr>
        <w:t>.</w:t>
      </w:r>
    </w:p>
    <w:tbl>
      <w:tblPr>
        <w:tblW w:w="0" w:type="auto"/>
        <w:jc w:val="center"/>
        <w:tblLayout w:type="fixed"/>
        <w:tblLook w:val="04A0" w:firstRow="1" w:lastRow="0" w:firstColumn="1" w:lastColumn="0" w:noHBand="0" w:noVBand="1"/>
      </w:tblPr>
      <w:tblGrid>
        <w:gridCol w:w="2126"/>
        <w:gridCol w:w="1701"/>
        <w:gridCol w:w="1559"/>
        <w:gridCol w:w="1699"/>
      </w:tblGrid>
      <w:tr w:rsidR="00120080" w:rsidRPr="00120080" w14:paraId="54A9335C" w14:textId="77777777" w:rsidTr="00304BA4">
        <w:trPr>
          <w:trHeight w:hRule="exact" w:val="334"/>
          <w:jc w:val="center"/>
        </w:trPr>
        <w:tc>
          <w:tcPr>
            <w:tcW w:w="2126" w:type="dxa"/>
            <w:tcBorders>
              <w:top w:val="single" w:sz="12" w:space="0" w:color="auto"/>
            </w:tcBorders>
            <w:shd w:val="clear" w:color="auto" w:fill="auto"/>
            <w:vAlign w:val="center"/>
          </w:tcPr>
          <w:p w14:paraId="315BAE0B" w14:textId="77777777" w:rsidR="00ED6CB6" w:rsidRPr="00120080" w:rsidRDefault="00ED6CB6" w:rsidP="00EA442E">
            <w:pPr>
              <w:pStyle w:val="Tabulka"/>
              <w:rPr>
                <w:color w:val="FF0000"/>
              </w:rPr>
            </w:pPr>
          </w:p>
        </w:tc>
        <w:tc>
          <w:tcPr>
            <w:tcW w:w="4959" w:type="dxa"/>
            <w:gridSpan w:val="3"/>
            <w:tcBorders>
              <w:top w:val="single" w:sz="12" w:space="0" w:color="auto"/>
              <w:bottom w:val="single" w:sz="8" w:space="0" w:color="auto"/>
            </w:tcBorders>
            <w:shd w:val="clear" w:color="auto" w:fill="auto"/>
            <w:vAlign w:val="center"/>
          </w:tcPr>
          <w:p w14:paraId="25309AA3" w14:textId="77777777" w:rsidR="00ED6CB6" w:rsidRPr="00120080" w:rsidRDefault="00ED6CB6" w:rsidP="00EA442E">
            <w:pPr>
              <w:pStyle w:val="Tabulka"/>
              <w:rPr>
                <w:color w:val="FF0000"/>
              </w:rPr>
            </w:pPr>
            <w:r w:rsidRPr="00120080">
              <w:rPr>
                <w:i/>
                <w:color w:val="FF0000"/>
              </w:rPr>
              <w:t>T</w:t>
            </w:r>
            <w:r w:rsidRPr="00120080">
              <w:rPr>
                <w:color w:val="FF0000"/>
                <w:vertAlign w:val="subscript"/>
              </w:rPr>
              <w:t>20</w:t>
            </w:r>
            <w:r w:rsidRPr="00120080">
              <w:rPr>
                <w:color w:val="FF0000"/>
              </w:rPr>
              <w:t xml:space="preserve"> (s)</w:t>
            </w:r>
          </w:p>
        </w:tc>
      </w:tr>
      <w:tr w:rsidR="00120080" w:rsidRPr="00120080" w14:paraId="495A9BF7" w14:textId="77777777" w:rsidTr="00EC6E00">
        <w:trPr>
          <w:trHeight w:hRule="exact" w:val="334"/>
          <w:jc w:val="center"/>
        </w:trPr>
        <w:tc>
          <w:tcPr>
            <w:tcW w:w="2126" w:type="dxa"/>
            <w:tcBorders>
              <w:bottom w:val="single" w:sz="8" w:space="0" w:color="auto"/>
            </w:tcBorders>
            <w:shd w:val="clear" w:color="auto" w:fill="auto"/>
            <w:vAlign w:val="center"/>
          </w:tcPr>
          <w:p w14:paraId="7A242995" w14:textId="77777777" w:rsidR="00ED6CB6" w:rsidRPr="00120080" w:rsidRDefault="00ED6CB6" w:rsidP="00EA442E">
            <w:pPr>
              <w:pStyle w:val="Tabulka"/>
              <w:jc w:val="left"/>
              <w:rPr>
                <w:color w:val="FF0000"/>
              </w:rPr>
            </w:pPr>
            <w:r w:rsidRPr="00120080">
              <w:rPr>
                <w:color w:val="FF0000"/>
              </w:rPr>
              <w:t>Fáze</w:t>
            </w:r>
          </w:p>
        </w:tc>
        <w:tc>
          <w:tcPr>
            <w:tcW w:w="1701" w:type="dxa"/>
            <w:tcBorders>
              <w:top w:val="single" w:sz="8" w:space="0" w:color="auto"/>
              <w:bottom w:val="single" w:sz="8" w:space="0" w:color="auto"/>
            </w:tcBorders>
            <w:shd w:val="clear" w:color="auto" w:fill="auto"/>
            <w:vAlign w:val="center"/>
          </w:tcPr>
          <w:p w14:paraId="585C3F2D" w14:textId="77777777" w:rsidR="00ED6CB6" w:rsidRPr="00120080" w:rsidRDefault="00ED6CB6" w:rsidP="00EA442E">
            <w:pPr>
              <w:pStyle w:val="Tabulka"/>
              <w:rPr>
                <w:color w:val="FF0000"/>
              </w:rPr>
            </w:pPr>
            <w:r w:rsidRPr="00120080">
              <w:rPr>
                <w:color w:val="FF0000"/>
              </w:rPr>
              <w:t>Root Radical-7</w:t>
            </w:r>
          </w:p>
        </w:tc>
        <w:tc>
          <w:tcPr>
            <w:tcW w:w="1559" w:type="dxa"/>
            <w:tcBorders>
              <w:top w:val="single" w:sz="8" w:space="0" w:color="auto"/>
              <w:bottom w:val="single" w:sz="8" w:space="0" w:color="auto"/>
            </w:tcBorders>
            <w:shd w:val="clear" w:color="auto" w:fill="auto"/>
            <w:vAlign w:val="center"/>
          </w:tcPr>
          <w:p w14:paraId="65F07989" w14:textId="77777777" w:rsidR="00ED6CB6" w:rsidRPr="00120080" w:rsidRDefault="00ED6CB6" w:rsidP="00EA442E">
            <w:pPr>
              <w:pStyle w:val="Tabulka"/>
              <w:rPr>
                <w:color w:val="FF0000"/>
              </w:rPr>
            </w:pPr>
            <w:r w:rsidRPr="00120080">
              <w:rPr>
                <w:color w:val="FF0000"/>
              </w:rPr>
              <w:t>Nellcor N-600</w:t>
            </w:r>
          </w:p>
        </w:tc>
        <w:tc>
          <w:tcPr>
            <w:tcW w:w="1699" w:type="dxa"/>
            <w:tcBorders>
              <w:top w:val="single" w:sz="8" w:space="0" w:color="auto"/>
              <w:bottom w:val="single" w:sz="8" w:space="0" w:color="auto"/>
            </w:tcBorders>
            <w:shd w:val="clear" w:color="auto" w:fill="auto"/>
            <w:vAlign w:val="center"/>
          </w:tcPr>
          <w:p w14:paraId="557374F4" w14:textId="77777777" w:rsidR="00ED6CB6" w:rsidRPr="00120080" w:rsidRDefault="00ED6CB6" w:rsidP="00EA442E">
            <w:pPr>
              <w:pStyle w:val="Tabulka"/>
              <w:rPr>
                <w:color w:val="FF0000"/>
              </w:rPr>
            </w:pPr>
            <w:r w:rsidRPr="00120080">
              <w:rPr>
                <w:color w:val="FF0000"/>
              </w:rPr>
              <w:t>Carescape B650</w:t>
            </w:r>
          </w:p>
        </w:tc>
      </w:tr>
      <w:tr w:rsidR="00120080" w:rsidRPr="00120080" w14:paraId="41553C09" w14:textId="77777777" w:rsidTr="00EC6E00">
        <w:trPr>
          <w:trHeight w:hRule="exact" w:val="334"/>
          <w:jc w:val="center"/>
        </w:trPr>
        <w:tc>
          <w:tcPr>
            <w:tcW w:w="2126" w:type="dxa"/>
            <w:tcBorders>
              <w:top w:val="single" w:sz="8" w:space="0" w:color="auto"/>
            </w:tcBorders>
            <w:shd w:val="clear" w:color="auto" w:fill="auto"/>
            <w:vAlign w:val="center"/>
          </w:tcPr>
          <w:p w14:paraId="341E3F14" w14:textId="77777777" w:rsidR="00ED6CB6" w:rsidRPr="00120080" w:rsidRDefault="00ED6CB6" w:rsidP="00EA442E">
            <w:pPr>
              <w:pStyle w:val="Tabulka"/>
              <w:jc w:val="left"/>
              <w:rPr>
                <w:color w:val="FF0000"/>
              </w:rPr>
            </w:pPr>
            <w:r w:rsidRPr="00120080">
              <w:rPr>
                <w:color w:val="FF0000"/>
              </w:rPr>
              <w:t>Hypoxická</w:t>
            </w:r>
          </w:p>
        </w:tc>
        <w:tc>
          <w:tcPr>
            <w:tcW w:w="1701" w:type="dxa"/>
            <w:tcBorders>
              <w:top w:val="single" w:sz="8" w:space="0" w:color="auto"/>
            </w:tcBorders>
            <w:shd w:val="clear" w:color="auto" w:fill="auto"/>
            <w:vAlign w:val="center"/>
          </w:tcPr>
          <w:p w14:paraId="0766AEC5" w14:textId="77777777" w:rsidR="00ED6CB6" w:rsidRPr="00120080" w:rsidRDefault="00012898" w:rsidP="00EA442E">
            <w:pPr>
              <w:pStyle w:val="Tabulka"/>
              <w:rPr>
                <w:color w:val="FF0000"/>
              </w:rPr>
            </w:pPr>
            <w:r w:rsidRPr="00120080">
              <w:rPr>
                <w:color w:val="FF0000"/>
              </w:rPr>
              <w:t xml:space="preserve"> </w:t>
            </w:r>
            <w:r w:rsidR="00ED6CB6" w:rsidRPr="00120080">
              <w:rPr>
                <w:color w:val="FF0000"/>
              </w:rPr>
              <w:t>52±15</w:t>
            </w:r>
            <w:r w:rsidR="00ED6CB6" w:rsidRPr="00120080">
              <w:rPr>
                <w:color w:val="FF0000"/>
                <w:vertAlign w:val="superscript"/>
              </w:rPr>
              <w:t>*</w:t>
            </w:r>
          </w:p>
        </w:tc>
        <w:tc>
          <w:tcPr>
            <w:tcW w:w="1559" w:type="dxa"/>
            <w:tcBorders>
              <w:top w:val="single" w:sz="8" w:space="0" w:color="auto"/>
            </w:tcBorders>
            <w:shd w:val="clear" w:color="auto" w:fill="auto"/>
            <w:vAlign w:val="center"/>
          </w:tcPr>
          <w:p w14:paraId="094B8081" w14:textId="77777777" w:rsidR="00ED6CB6" w:rsidRPr="00120080" w:rsidRDefault="00012898" w:rsidP="00EA442E">
            <w:pPr>
              <w:pStyle w:val="Tabulka"/>
              <w:rPr>
                <w:color w:val="FF0000"/>
              </w:rPr>
            </w:pPr>
            <w:r w:rsidRPr="00120080">
              <w:rPr>
                <w:color w:val="FF0000"/>
              </w:rPr>
              <w:t xml:space="preserve"> </w:t>
            </w:r>
            <w:r w:rsidR="00ED6CB6" w:rsidRPr="00120080">
              <w:rPr>
                <w:color w:val="FF0000"/>
              </w:rPr>
              <w:t>65±19</w:t>
            </w:r>
            <w:r w:rsidR="00ED6CB6" w:rsidRPr="00120080">
              <w:rPr>
                <w:color w:val="FF0000"/>
                <w:vertAlign w:val="superscript"/>
              </w:rPr>
              <w:t>*</w:t>
            </w:r>
          </w:p>
        </w:tc>
        <w:tc>
          <w:tcPr>
            <w:tcW w:w="1699" w:type="dxa"/>
            <w:tcBorders>
              <w:top w:val="single" w:sz="8" w:space="0" w:color="auto"/>
            </w:tcBorders>
            <w:shd w:val="clear" w:color="auto" w:fill="auto"/>
            <w:vAlign w:val="center"/>
          </w:tcPr>
          <w:p w14:paraId="308D8C89" w14:textId="77777777" w:rsidR="00ED6CB6" w:rsidRPr="00120080" w:rsidRDefault="00ED6CB6" w:rsidP="00EA442E">
            <w:pPr>
              <w:pStyle w:val="Tabulka"/>
              <w:rPr>
                <w:color w:val="FF0000"/>
              </w:rPr>
            </w:pPr>
            <w:r w:rsidRPr="00120080">
              <w:rPr>
                <w:color w:val="FF0000"/>
              </w:rPr>
              <w:t>56±15</w:t>
            </w:r>
          </w:p>
        </w:tc>
      </w:tr>
      <w:tr w:rsidR="00120080" w:rsidRPr="00120080" w14:paraId="7E291163" w14:textId="77777777" w:rsidTr="00EA442E">
        <w:trPr>
          <w:trHeight w:hRule="exact" w:val="334"/>
          <w:jc w:val="center"/>
        </w:trPr>
        <w:tc>
          <w:tcPr>
            <w:tcW w:w="2126" w:type="dxa"/>
            <w:shd w:val="clear" w:color="auto" w:fill="auto"/>
            <w:vAlign w:val="center"/>
          </w:tcPr>
          <w:p w14:paraId="7DECFE0E" w14:textId="77777777" w:rsidR="00ED6CB6" w:rsidRPr="00120080" w:rsidRDefault="00ED6CB6" w:rsidP="00EA442E">
            <w:pPr>
              <w:pStyle w:val="Tabulka"/>
              <w:jc w:val="left"/>
              <w:rPr>
                <w:color w:val="FF0000"/>
              </w:rPr>
            </w:pPr>
            <w:r w:rsidRPr="00120080">
              <w:rPr>
                <w:color w:val="FF0000"/>
              </w:rPr>
              <w:t>Hyperoxická</w:t>
            </w:r>
          </w:p>
        </w:tc>
        <w:tc>
          <w:tcPr>
            <w:tcW w:w="1701" w:type="dxa"/>
            <w:shd w:val="clear" w:color="auto" w:fill="auto"/>
            <w:vAlign w:val="center"/>
          </w:tcPr>
          <w:p w14:paraId="07DB68A8" w14:textId="77777777" w:rsidR="00ED6CB6" w:rsidRPr="00120080" w:rsidRDefault="00ED6CB6" w:rsidP="00EA442E">
            <w:pPr>
              <w:pStyle w:val="Tabulka"/>
              <w:rPr>
                <w:color w:val="FF0000"/>
              </w:rPr>
            </w:pPr>
            <w:r w:rsidRPr="00120080">
              <w:rPr>
                <w:color w:val="FF0000"/>
              </w:rPr>
              <w:t>43±14</w:t>
            </w:r>
          </w:p>
        </w:tc>
        <w:tc>
          <w:tcPr>
            <w:tcW w:w="1559" w:type="dxa"/>
            <w:shd w:val="clear" w:color="auto" w:fill="auto"/>
            <w:vAlign w:val="center"/>
          </w:tcPr>
          <w:p w14:paraId="074ABB65" w14:textId="77777777" w:rsidR="00ED6CB6" w:rsidRPr="00120080" w:rsidRDefault="00ED6CB6" w:rsidP="00EA442E">
            <w:pPr>
              <w:pStyle w:val="Tabulka"/>
              <w:rPr>
                <w:color w:val="FF0000"/>
              </w:rPr>
            </w:pPr>
            <w:r w:rsidRPr="00120080">
              <w:rPr>
                <w:color w:val="FF0000"/>
              </w:rPr>
              <w:t>55±28</w:t>
            </w:r>
          </w:p>
        </w:tc>
        <w:tc>
          <w:tcPr>
            <w:tcW w:w="1699" w:type="dxa"/>
            <w:shd w:val="clear" w:color="auto" w:fill="auto"/>
            <w:vAlign w:val="center"/>
          </w:tcPr>
          <w:p w14:paraId="5903B44F" w14:textId="77777777" w:rsidR="00ED6CB6" w:rsidRPr="00120080" w:rsidRDefault="00ED6CB6" w:rsidP="00EA442E">
            <w:pPr>
              <w:pStyle w:val="Tabulka"/>
              <w:rPr>
                <w:color w:val="FF0000"/>
              </w:rPr>
            </w:pPr>
            <w:r w:rsidRPr="00120080">
              <w:rPr>
                <w:color w:val="FF0000"/>
              </w:rPr>
              <w:t>49±15</w:t>
            </w:r>
          </w:p>
        </w:tc>
      </w:tr>
      <w:tr w:rsidR="00120080" w:rsidRPr="00120080" w14:paraId="737E56B0" w14:textId="77777777" w:rsidTr="00304BA4">
        <w:trPr>
          <w:trHeight w:hRule="exact" w:val="334"/>
          <w:jc w:val="center"/>
        </w:trPr>
        <w:tc>
          <w:tcPr>
            <w:tcW w:w="2126" w:type="dxa"/>
            <w:tcBorders>
              <w:bottom w:val="single" w:sz="12" w:space="0" w:color="auto"/>
            </w:tcBorders>
            <w:shd w:val="clear" w:color="auto" w:fill="auto"/>
            <w:vAlign w:val="center"/>
          </w:tcPr>
          <w:p w14:paraId="088D093D" w14:textId="77777777" w:rsidR="00841284" w:rsidRPr="00120080" w:rsidRDefault="00ED6CB6" w:rsidP="00EA442E">
            <w:pPr>
              <w:pStyle w:val="Tabulka"/>
              <w:jc w:val="left"/>
              <w:rPr>
                <w:color w:val="FF0000"/>
              </w:rPr>
            </w:pPr>
            <w:r w:rsidRPr="00120080">
              <w:rPr>
                <w:color w:val="FF0000"/>
              </w:rPr>
              <w:t>Hyperkapnická</w:t>
            </w:r>
          </w:p>
        </w:tc>
        <w:tc>
          <w:tcPr>
            <w:tcW w:w="1701" w:type="dxa"/>
            <w:tcBorders>
              <w:bottom w:val="single" w:sz="12" w:space="0" w:color="auto"/>
            </w:tcBorders>
            <w:shd w:val="clear" w:color="auto" w:fill="auto"/>
            <w:vAlign w:val="center"/>
          </w:tcPr>
          <w:p w14:paraId="25A82FD2" w14:textId="77777777" w:rsidR="00841284" w:rsidRPr="00120080" w:rsidRDefault="00ED6CB6" w:rsidP="00EA442E">
            <w:pPr>
              <w:pStyle w:val="Tabulka"/>
              <w:rPr>
                <w:color w:val="FF0000"/>
              </w:rPr>
            </w:pPr>
            <w:r w:rsidRPr="00120080">
              <w:rPr>
                <w:color w:val="FF0000"/>
              </w:rPr>
              <w:t>75±23</w:t>
            </w:r>
          </w:p>
        </w:tc>
        <w:tc>
          <w:tcPr>
            <w:tcW w:w="1559" w:type="dxa"/>
            <w:tcBorders>
              <w:bottom w:val="single" w:sz="12" w:space="0" w:color="auto"/>
            </w:tcBorders>
            <w:shd w:val="clear" w:color="auto" w:fill="auto"/>
            <w:vAlign w:val="center"/>
          </w:tcPr>
          <w:p w14:paraId="403F49C8" w14:textId="77777777" w:rsidR="00841284" w:rsidRPr="00120080" w:rsidRDefault="00ED6CB6" w:rsidP="00EA442E">
            <w:pPr>
              <w:pStyle w:val="Tabulka"/>
              <w:rPr>
                <w:color w:val="FF0000"/>
              </w:rPr>
            </w:pPr>
            <w:r w:rsidRPr="00120080">
              <w:rPr>
                <w:color w:val="FF0000"/>
              </w:rPr>
              <w:t>119±47</w:t>
            </w:r>
            <w:r w:rsidRPr="00120080">
              <w:rPr>
                <w:color w:val="FF0000"/>
                <w:vertAlign w:val="superscript"/>
              </w:rPr>
              <w:t>#</w:t>
            </w:r>
          </w:p>
        </w:tc>
        <w:tc>
          <w:tcPr>
            <w:tcW w:w="1699" w:type="dxa"/>
            <w:tcBorders>
              <w:bottom w:val="single" w:sz="12" w:space="0" w:color="auto"/>
            </w:tcBorders>
            <w:shd w:val="clear" w:color="auto" w:fill="auto"/>
            <w:vAlign w:val="center"/>
          </w:tcPr>
          <w:p w14:paraId="56FE43DD" w14:textId="77777777" w:rsidR="00841284" w:rsidRPr="00120080" w:rsidRDefault="00012898" w:rsidP="00EA442E">
            <w:pPr>
              <w:pStyle w:val="Tabulka"/>
              <w:rPr>
                <w:color w:val="FF0000"/>
              </w:rPr>
            </w:pPr>
            <w:r w:rsidRPr="00120080">
              <w:rPr>
                <w:color w:val="FF0000"/>
              </w:rPr>
              <w:t xml:space="preserve"> </w:t>
            </w:r>
            <w:r w:rsidR="00ED6CB6" w:rsidRPr="00120080">
              <w:rPr>
                <w:color w:val="FF0000"/>
              </w:rPr>
              <w:t>73±41</w:t>
            </w:r>
            <w:r w:rsidR="00ED6CB6" w:rsidRPr="00120080">
              <w:rPr>
                <w:color w:val="FF0000"/>
                <w:vertAlign w:val="superscript"/>
              </w:rPr>
              <w:t>#</w:t>
            </w:r>
          </w:p>
        </w:tc>
      </w:tr>
    </w:tbl>
    <w:p w14:paraId="50D0A33C" w14:textId="77777777" w:rsidR="00535F3F" w:rsidRPr="00120080" w:rsidRDefault="00535F3F" w:rsidP="0077377D">
      <w:pPr>
        <w:pStyle w:val="Tabulka-poznmka"/>
        <w:ind w:left="709" w:right="706"/>
        <w:rPr>
          <w:color w:val="FF0000"/>
        </w:rPr>
      </w:pPr>
      <w:r w:rsidRPr="00120080">
        <w:rPr>
          <w:color w:val="FF0000"/>
        </w:rPr>
        <w:t xml:space="preserve">Data </w:t>
      </w:r>
      <w:r w:rsidR="00056239" w:rsidRPr="00120080">
        <w:rPr>
          <w:color w:val="FF0000"/>
        </w:rPr>
        <w:t xml:space="preserve">byla měřena pro shodnou skupinu 14 probandů a </w:t>
      </w:r>
      <w:r w:rsidRPr="00120080">
        <w:rPr>
          <w:color w:val="FF0000"/>
        </w:rPr>
        <w:t xml:space="preserve">jsou uvedena jako aritmetický průměr ± směrodatná odchylka. Symboly </w:t>
      </w:r>
      <w:r w:rsidRPr="00120080">
        <w:rPr>
          <w:color w:val="FF0000"/>
          <w:vertAlign w:val="superscript"/>
        </w:rPr>
        <w:t>*</w:t>
      </w:r>
      <w:r w:rsidR="00EC2470" w:rsidRPr="00120080">
        <w:rPr>
          <w:color w:val="FF0000"/>
          <w:vertAlign w:val="superscript"/>
        </w:rPr>
        <w:t xml:space="preserve"> </w:t>
      </w:r>
      <w:r w:rsidRPr="00120080">
        <w:rPr>
          <w:color w:val="FF0000"/>
        </w:rPr>
        <w:t xml:space="preserve">a </w:t>
      </w:r>
      <w:r w:rsidRPr="00120080">
        <w:rPr>
          <w:color w:val="FF0000"/>
          <w:vertAlign w:val="superscript"/>
        </w:rPr>
        <w:t>#</w:t>
      </w:r>
      <w:r w:rsidRPr="00120080">
        <w:rPr>
          <w:color w:val="FF0000"/>
        </w:rPr>
        <w:t xml:space="preserve"> značí statisticky významný rozdíl (</w:t>
      </w:r>
      <w:r w:rsidRPr="00120080">
        <w:rPr>
          <w:i/>
          <w:color w:val="FF0000"/>
        </w:rPr>
        <w:t>p</w:t>
      </w:r>
      <w:r w:rsidR="00482004" w:rsidRPr="00120080">
        <w:rPr>
          <w:color w:val="FF0000"/>
          <w:vertAlign w:val="subscript"/>
        </w:rPr>
        <w:t> </w:t>
      </w:r>
      <w:r w:rsidRPr="00120080">
        <w:rPr>
          <w:color w:val="FF0000"/>
        </w:rPr>
        <w:t>&lt;</w:t>
      </w:r>
      <w:r w:rsidR="00482004" w:rsidRPr="00120080">
        <w:rPr>
          <w:color w:val="FF0000"/>
          <w:vertAlign w:val="subscript"/>
        </w:rPr>
        <w:t> </w:t>
      </w:r>
      <w:r w:rsidRPr="00120080">
        <w:rPr>
          <w:color w:val="FF0000"/>
        </w:rPr>
        <w:t>0</w:t>
      </w:r>
      <w:r w:rsidR="00C04C14" w:rsidRPr="00120080">
        <w:rPr>
          <w:color w:val="FF0000"/>
        </w:rPr>
        <w:t>,</w:t>
      </w:r>
      <w:r w:rsidRPr="00120080">
        <w:rPr>
          <w:color w:val="FF0000"/>
        </w:rPr>
        <w:t>05) časů pro shodnou fázi.</w:t>
      </w:r>
    </w:p>
    <w:p w14:paraId="6F131407" w14:textId="77777777" w:rsidR="00056239" w:rsidRDefault="00056239" w:rsidP="0049290C">
      <w:pPr>
        <w:ind w:firstLine="0"/>
        <w:rPr>
          <w:highlight w:val="green"/>
        </w:rPr>
        <w:sectPr w:rsidR="00056239" w:rsidSect="001E1EBF">
          <w:pgSz w:w="11906" w:h="16838" w:code="9"/>
          <w:pgMar w:top="1418" w:right="1418" w:bottom="1418" w:left="1418" w:header="709" w:footer="709" w:gutter="567"/>
          <w:cols w:space="708"/>
          <w:docGrid w:linePitch="360"/>
        </w:sectPr>
      </w:pPr>
    </w:p>
    <w:p w14:paraId="49F44B93" w14:textId="77777777" w:rsidR="00205843" w:rsidRDefault="00205843" w:rsidP="006B61FB">
      <w:pPr>
        <w:pStyle w:val="Heading1"/>
      </w:pPr>
      <w:bookmarkStart w:id="15" w:name="_Toc386301762"/>
      <w:bookmarkStart w:id="16" w:name="_Toc476327919"/>
      <w:r>
        <w:lastRenderedPageBreak/>
        <w:t>Diskuse</w:t>
      </w:r>
      <w:bookmarkEnd w:id="15"/>
      <w:bookmarkEnd w:id="16"/>
    </w:p>
    <w:p w14:paraId="3C042A22" w14:textId="77777777" w:rsidR="000B5EAB" w:rsidRDefault="00FB667A" w:rsidP="00056239">
      <w:pPr>
        <w:pStyle w:val="Normlnbezodsazen"/>
      </w:pPr>
      <w:r>
        <w:rPr>
          <w:highlight w:val="yellow"/>
        </w:rPr>
        <w:t>V této části shrňte získané výsledky (</w:t>
      </w:r>
      <w:r w:rsidRPr="00056239">
        <w:rPr>
          <w:rStyle w:val="Emphasis"/>
          <w:highlight w:val="yellow"/>
        </w:rPr>
        <w:t>hlavní zjištění práce</w:t>
      </w:r>
      <w:r>
        <w:rPr>
          <w:highlight w:val="yellow"/>
        </w:rPr>
        <w:t>) a následně tyto výsledky interpretujte s ohledem na cíle práce. Lze též získané výsledky a výstupy konfrontovat s</w:t>
      </w:r>
      <w:r w:rsidR="00F17E83">
        <w:rPr>
          <w:highlight w:val="yellow"/>
        </w:rPr>
        <w:t> </w:t>
      </w:r>
      <w:r>
        <w:rPr>
          <w:highlight w:val="yellow"/>
        </w:rPr>
        <w:t>výsledky a výstupy jiných autorů, výrobky jiných společností apod. Nezbytné je správné uvádění zdrojů (citace prací, které jsou zde porovnávány a diskutovány).</w:t>
      </w:r>
      <w:r w:rsidR="000B5EAB">
        <w:rPr>
          <w:highlight w:val="yellow"/>
        </w:rPr>
        <w:t xml:space="preserve"> Diskutují se</w:t>
      </w:r>
      <w:r w:rsidR="00463521">
        <w:rPr>
          <w:highlight w:val="yellow"/>
        </w:rPr>
        <w:t xml:space="preserve"> rovněž</w:t>
      </w:r>
      <w:r w:rsidR="000B5EAB">
        <w:rPr>
          <w:highlight w:val="yellow"/>
        </w:rPr>
        <w:t xml:space="preserve"> limitace práce. Nakonec lze nastínit další směřování práce do </w:t>
      </w:r>
      <w:r w:rsidR="000B5EAB" w:rsidRPr="000B5EAB">
        <w:rPr>
          <w:highlight w:val="yellow"/>
        </w:rPr>
        <w:t>budoucna, opatrně spekulovat o klinickém významu práce apod.</w:t>
      </w:r>
    </w:p>
    <w:p w14:paraId="06D12B21" w14:textId="77777777" w:rsidR="00F17E83" w:rsidRDefault="00F17E83">
      <w:pPr>
        <w:spacing w:after="200"/>
        <w:sectPr w:rsidR="00F17E83" w:rsidSect="001E1EBF">
          <w:pgSz w:w="11906" w:h="16838" w:code="9"/>
          <w:pgMar w:top="1418" w:right="1418" w:bottom="1418" w:left="1418" w:header="709" w:footer="709" w:gutter="567"/>
          <w:cols w:space="708"/>
          <w:docGrid w:linePitch="360"/>
        </w:sectPr>
      </w:pPr>
    </w:p>
    <w:p w14:paraId="21703D20" w14:textId="77777777" w:rsidR="00205843" w:rsidRDefault="00205843" w:rsidP="00B50857">
      <w:pPr>
        <w:pStyle w:val="Heading1"/>
      </w:pPr>
      <w:bookmarkStart w:id="17" w:name="_Toc350012463"/>
      <w:bookmarkStart w:id="18" w:name="_Toc386301763"/>
      <w:bookmarkStart w:id="19" w:name="_Toc476327920"/>
      <w:r>
        <w:lastRenderedPageBreak/>
        <w:t>Závěr</w:t>
      </w:r>
      <w:bookmarkEnd w:id="17"/>
      <w:bookmarkEnd w:id="18"/>
      <w:bookmarkEnd w:id="19"/>
    </w:p>
    <w:p w14:paraId="69E5A793" w14:textId="77777777" w:rsidR="004E46F8" w:rsidRPr="00845A91" w:rsidRDefault="006F13B1" w:rsidP="00F17E83">
      <w:pPr>
        <w:pStyle w:val="Normlnbezodsazen"/>
      </w:pPr>
      <w:r>
        <w:rPr>
          <w:highlight w:val="yellow"/>
        </w:rPr>
        <w:t xml:space="preserve">Závěr stručně </w:t>
      </w:r>
      <w:r w:rsidR="000B5EAB">
        <w:rPr>
          <w:highlight w:val="yellow"/>
        </w:rPr>
        <w:t xml:space="preserve">shrnuje </w:t>
      </w:r>
      <w:r>
        <w:rPr>
          <w:highlight w:val="yellow"/>
        </w:rPr>
        <w:t>splnění vytyčených cílů</w:t>
      </w:r>
      <w:r w:rsidR="00463521">
        <w:rPr>
          <w:highlight w:val="yellow"/>
        </w:rPr>
        <w:t xml:space="preserve"> práce.</w:t>
      </w:r>
      <w:r>
        <w:rPr>
          <w:highlight w:val="yellow"/>
        </w:rPr>
        <w:t xml:space="preserve"> </w:t>
      </w:r>
    </w:p>
    <w:p w14:paraId="2A5AA006" w14:textId="77777777" w:rsidR="004E46F8" w:rsidRDefault="00B636D5" w:rsidP="00EE26B6">
      <w:r w:rsidRPr="00463521">
        <w:rPr>
          <w:highlight w:val="green"/>
        </w:rPr>
        <w:t>Shrnutí</w:t>
      </w:r>
      <w:r w:rsidR="00463521" w:rsidRPr="00463521">
        <w:rPr>
          <w:highlight w:val="green"/>
        </w:rPr>
        <w:t xml:space="preserve"> splněných (nebo </w:t>
      </w:r>
      <w:r w:rsidR="00F17E83">
        <w:rPr>
          <w:highlight w:val="green"/>
        </w:rPr>
        <w:t xml:space="preserve">snad </w:t>
      </w:r>
      <w:r w:rsidR="00463521" w:rsidRPr="00463521">
        <w:rPr>
          <w:highlight w:val="green"/>
        </w:rPr>
        <w:t>v menší míře nesplněných)</w:t>
      </w:r>
      <w:r w:rsidRPr="00463521">
        <w:rPr>
          <w:highlight w:val="green"/>
        </w:rPr>
        <w:t xml:space="preserve"> cílů práce navazuje n</w:t>
      </w:r>
      <w:r w:rsidR="00F17E83">
        <w:rPr>
          <w:highlight w:val="green"/>
        </w:rPr>
        <w:t xml:space="preserve">a úvod práce. </w:t>
      </w:r>
      <w:r w:rsidR="004E46F8" w:rsidRPr="00463521">
        <w:rPr>
          <w:highlight w:val="green"/>
        </w:rPr>
        <w:t>Z dalších částí práce (metody, výsledky a diskuse) je přebíráno jen to nejpodstatnější a</w:t>
      </w:r>
      <w:r w:rsidR="00463521" w:rsidRPr="00463521">
        <w:rPr>
          <w:highlight w:val="green"/>
        </w:rPr>
        <w:t xml:space="preserve"> v </w:t>
      </w:r>
      <w:r w:rsidR="004E46F8" w:rsidRPr="00463521">
        <w:rPr>
          <w:highlight w:val="green"/>
        </w:rPr>
        <w:t xml:space="preserve">minimální nutné míře – závěr práce nemá být </w:t>
      </w:r>
      <w:r w:rsidR="00463521" w:rsidRPr="00463521">
        <w:rPr>
          <w:highlight w:val="green"/>
        </w:rPr>
        <w:t>z</w:t>
      </w:r>
      <w:r w:rsidR="004E46F8" w:rsidRPr="00463521">
        <w:rPr>
          <w:highlight w:val="green"/>
        </w:rPr>
        <w:t>opakováním abstraktu, výsledků nebo disku</w:t>
      </w:r>
      <w:r w:rsidR="00463521" w:rsidRPr="00463521">
        <w:rPr>
          <w:highlight w:val="green"/>
        </w:rPr>
        <w:t>s</w:t>
      </w:r>
      <w:r w:rsidR="004E46F8" w:rsidRPr="00463521">
        <w:rPr>
          <w:highlight w:val="green"/>
        </w:rPr>
        <w:t xml:space="preserve">e. </w:t>
      </w:r>
      <w:r w:rsidR="00463521" w:rsidRPr="00463521">
        <w:rPr>
          <w:highlight w:val="green"/>
        </w:rPr>
        <w:t>Konec z</w:t>
      </w:r>
      <w:r w:rsidR="004E46F8" w:rsidRPr="00463521">
        <w:rPr>
          <w:highlight w:val="green"/>
        </w:rPr>
        <w:t>ávěr</w:t>
      </w:r>
      <w:r w:rsidR="00463521" w:rsidRPr="00463521">
        <w:rPr>
          <w:highlight w:val="green"/>
        </w:rPr>
        <w:t>u</w:t>
      </w:r>
      <w:r w:rsidR="004E46F8" w:rsidRPr="00463521">
        <w:rPr>
          <w:highlight w:val="green"/>
        </w:rPr>
        <w:t xml:space="preserve"> může obsahovat podložené spekulace</w:t>
      </w:r>
      <w:r w:rsidR="00463521" w:rsidRPr="00463521">
        <w:rPr>
          <w:highlight w:val="green"/>
        </w:rPr>
        <w:t xml:space="preserve"> o významu práce do budoucna</w:t>
      </w:r>
      <w:r w:rsidR="004E46F8" w:rsidRPr="00463521">
        <w:rPr>
          <w:highlight w:val="green"/>
        </w:rPr>
        <w:t xml:space="preserve"> nebo výrazná doporučení pro další výzkum nebo praxi, pokud z</w:t>
      </w:r>
      <w:r w:rsidR="00463521">
        <w:rPr>
          <w:highlight w:val="green"/>
        </w:rPr>
        <w:t xml:space="preserve"> výsledků </w:t>
      </w:r>
      <w:r w:rsidR="004E46F8" w:rsidRPr="00463521">
        <w:rPr>
          <w:highlight w:val="green"/>
        </w:rPr>
        <w:t>předkládané práce přímo vyplývají.</w:t>
      </w:r>
    </w:p>
    <w:p w14:paraId="71B9D60D" w14:textId="77777777" w:rsidR="00F17E83" w:rsidRDefault="00F17E83">
      <w:pPr>
        <w:spacing w:after="200"/>
        <w:jc w:val="left"/>
        <w:sectPr w:rsidR="00F17E83" w:rsidSect="001E1EBF">
          <w:pgSz w:w="11906" w:h="16838" w:code="9"/>
          <w:pgMar w:top="1418" w:right="1418" w:bottom="1418" w:left="1418" w:header="709" w:footer="709" w:gutter="567"/>
          <w:cols w:space="708"/>
          <w:docGrid w:linePitch="360"/>
        </w:sectPr>
      </w:pPr>
    </w:p>
    <w:p w14:paraId="0155A2B1" w14:textId="77777777" w:rsidR="00205843" w:rsidRDefault="00205843" w:rsidP="00B15007">
      <w:pPr>
        <w:pStyle w:val="Heading1"/>
        <w:numPr>
          <w:ilvl w:val="0"/>
          <w:numId w:val="0"/>
        </w:numPr>
        <w:ind w:left="432" w:hanging="432"/>
      </w:pPr>
      <w:bookmarkStart w:id="20" w:name="_Toc350012464"/>
      <w:bookmarkStart w:id="21" w:name="_Toc386301764"/>
      <w:bookmarkStart w:id="22" w:name="_Toc476327921"/>
      <w:r>
        <w:lastRenderedPageBreak/>
        <w:t>S</w:t>
      </w:r>
      <w:bookmarkEnd w:id="20"/>
      <w:r>
        <w:t>eznam použité literatury</w:t>
      </w:r>
      <w:bookmarkEnd w:id="21"/>
      <w:bookmarkEnd w:id="22"/>
    </w:p>
    <w:p w14:paraId="4D4F1E6A" w14:textId="77777777" w:rsidR="00607920" w:rsidRDefault="00BF2E8F" w:rsidP="00607920">
      <w:pPr>
        <w:pStyle w:val="Normlnbezodsazen"/>
        <w:rPr>
          <w:highlight w:val="yellow"/>
        </w:rPr>
      </w:pPr>
      <w:r w:rsidRPr="00BF2E8F">
        <w:rPr>
          <w:highlight w:val="yellow"/>
        </w:rPr>
        <w:t xml:space="preserve">V celém dokumentu je nezbytné dodržovat jednotný styl </w:t>
      </w:r>
      <w:r w:rsidRPr="000B39C5">
        <w:rPr>
          <w:highlight w:val="yellow"/>
        </w:rPr>
        <w:t>citací.</w:t>
      </w:r>
      <w:r w:rsidR="0082203E" w:rsidRPr="000B39C5">
        <w:rPr>
          <w:highlight w:val="yellow"/>
        </w:rPr>
        <w:t xml:space="preserve"> Pokud jsou odkazy na bibliografické citace v textu práce uváděny v podobě čísel, např. [1], pak se čísla přiřazují jednotlivým citovaným dokumentům v tom pořadí, v jakém se na ně poprvé odkazuje v textu práce, a ve stejném pořadí jsou řazeny citace zdrojů v seznamu použité literatury.</w:t>
      </w:r>
    </w:p>
    <w:p w14:paraId="6F4EB899" w14:textId="77777777" w:rsidR="0042328B" w:rsidRPr="00BF2E8F" w:rsidRDefault="0042328B" w:rsidP="00607920">
      <w:pPr>
        <w:rPr>
          <w:highlight w:val="green"/>
        </w:rPr>
      </w:pPr>
      <w:r w:rsidRPr="00BF2E8F">
        <w:rPr>
          <w:highlight w:val="green"/>
        </w:rPr>
        <w:t xml:space="preserve">Bibliografické citace doporučujeme formátovat podle normy ČSN ISO 690. </w:t>
      </w:r>
      <w:r w:rsidR="004621E2" w:rsidRPr="00BF2E8F">
        <w:rPr>
          <w:highlight w:val="green"/>
        </w:rPr>
        <w:t>Lze případně volit i jiný mezinárodně uznávaný formát citací</w:t>
      </w:r>
      <w:r w:rsidR="00BF2E8F">
        <w:rPr>
          <w:highlight w:val="green"/>
        </w:rPr>
        <w:t>.</w:t>
      </w:r>
      <w:r w:rsidR="000B39C5">
        <w:rPr>
          <w:highlight w:val="green"/>
        </w:rPr>
        <w:t xml:space="preserve"> </w:t>
      </w:r>
      <w:r w:rsidRPr="00BF2E8F">
        <w:rPr>
          <w:highlight w:val="green"/>
        </w:rPr>
        <w:t>Příklady citací lze nalézt např. na následujících odkazech:</w:t>
      </w:r>
    </w:p>
    <w:p w14:paraId="3A0CC70F" w14:textId="77777777" w:rsidR="0042328B" w:rsidRDefault="000B39C5" w:rsidP="0042328B">
      <w:pPr>
        <w:ind w:firstLine="0"/>
        <w:rPr>
          <w:highlight w:val="green"/>
        </w:rPr>
      </w:pPr>
      <w:r w:rsidRPr="000B39C5">
        <w:rPr>
          <w:highlight w:val="green"/>
        </w:rPr>
        <w:t>http://knihovna.cvut.cz/cs/seminare-a-vyuka/jak-psat/jak-psat-zaverecnou-praci</w:t>
      </w:r>
    </w:p>
    <w:p w14:paraId="173D5F7F" w14:textId="77777777" w:rsidR="00204624" w:rsidRDefault="000B39C5" w:rsidP="0042328B">
      <w:pPr>
        <w:ind w:firstLine="0"/>
        <w:rPr>
          <w:highlight w:val="green"/>
        </w:rPr>
      </w:pPr>
      <w:r w:rsidRPr="000B39C5">
        <w:rPr>
          <w:highlight w:val="green"/>
        </w:rPr>
        <w:t>http://vutium.vutbr.cz/proautory/citace.doc</w:t>
      </w:r>
    </w:p>
    <w:p w14:paraId="288544D5" w14:textId="77777777" w:rsidR="00BF2E8F" w:rsidRPr="00BF2E8F" w:rsidRDefault="00BF2E8F" w:rsidP="000B39C5">
      <w:pPr>
        <w:rPr>
          <w:highlight w:val="green"/>
        </w:rPr>
      </w:pPr>
      <w:r w:rsidRPr="00BF2E8F">
        <w:rPr>
          <w:highlight w:val="green"/>
        </w:rPr>
        <w:t xml:space="preserve">Pro spravování a formátování citací doporučujeme službu Citace PRO, kterou má ČVUT předplacenou. Služba je dostupná na adrese:  </w:t>
      </w:r>
    </w:p>
    <w:p w14:paraId="1BAE73FA" w14:textId="77777777" w:rsidR="00BF2E8F" w:rsidRDefault="00BF2E8F" w:rsidP="00BF2E8F">
      <w:pPr>
        <w:ind w:firstLine="0"/>
        <w:rPr>
          <w:highlight w:val="green"/>
        </w:rPr>
      </w:pPr>
      <w:r w:rsidRPr="00BF2E8F">
        <w:rPr>
          <w:highlight w:val="green"/>
        </w:rPr>
        <w:t>www.citace.com/citace-pro</w:t>
      </w:r>
    </w:p>
    <w:p w14:paraId="0EA3F412" w14:textId="77777777" w:rsidR="004F531E" w:rsidRPr="004F531E" w:rsidRDefault="00447364" w:rsidP="004F531E">
      <w:pPr>
        <w:pStyle w:val="Zdroj"/>
        <w:rPr>
          <w:highlight w:val="green"/>
        </w:rPr>
      </w:pPr>
      <w:r w:rsidRPr="000B39C5">
        <w:rPr>
          <w:highlight w:val="green"/>
        </w:rPr>
        <w:t xml:space="preserve">GUYTON, Arthur C. a John E. HALL. </w:t>
      </w:r>
      <w:r w:rsidRPr="000B39C5">
        <w:rPr>
          <w:i/>
          <w:iCs/>
          <w:highlight w:val="green"/>
        </w:rPr>
        <w:t>Textbook of medical physiology</w:t>
      </w:r>
      <w:r w:rsidRPr="000B39C5">
        <w:rPr>
          <w:highlight w:val="green"/>
        </w:rPr>
        <w:t>. 11th ed. Philadelphia: Elsevier Saunders, 2006. ISBN 07-216-0240-1.</w:t>
      </w:r>
    </w:p>
    <w:p w14:paraId="42D71D7F" w14:textId="77777777" w:rsidR="004F531E" w:rsidRDefault="004F531E" w:rsidP="0042328B">
      <w:pPr>
        <w:ind w:firstLine="0"/>
        <w:sectPr w:rsidR="004F531E" w:rsidSect="001E1EBF">
          <w:pgSz w:w="11906" w:h="16838" w:code="9"/>
          <w:pgMar w:top="1418" w:right="1418" w:bottom="1418" w:left="1418" w:header="709" w:footer="709" w:gutter="567"/>
          <w:cols w:space="708"/>
          <w:docGrid w:linePitch="360"/>
        </w:sectPr>
      </w:pPr>
    </w:p>
    <w:p w14:paraId="51936B80" w14:textId="77777777" w:rsidR="00205843" w:rsidRPr="00297A83" w:rsidRDefault="004621E2" w:rsidP="00B15007">
      <w:pPr>
        <w:pStyle w:val="Heading1"/>
        <w:numPr>
          <w:ilvl w:val="0"/>
          <w:numId w:val="0"/>
        </w:numPr>
        <w:ind w:left="432" w:hanging="432"/>
        <w:rPr>
          <w:color w:val="FF0000"/>
        </w:rPr>
      </w:pPr>
      <w:bookmarkStart w:id="23" w:name="_Toc350012467"/>
      <w:bookmarkStart w:id="24" w:name="_Toc386301765"/>
      <w:bookmarkStart w:id="25" w:name="_Toc476327922"/>
      <w:r w:rsidRPr="00297A83">
        <w:rPr>
          <w:color w:val="FF0000"/>
        </w:rPr>
        <w:lastRenderedPageBreak/>
        <w:t>Příloha A: Požadavky na formátování práce</w:t>
      </w:r>
      <w:bookmarkEnd w:id="23"/>
      <w:bookmarkEnd w:id="24"/>
      <w:bookmarkEnd w:id="25"/>
    </w:p>
    <w:p w14:paraId="1F8FE997" w14:textId="77777777" w:rsidR="00205843" w:rsidRPr="005F3917" w:rsidRDefault="0080046E" w:rsidP="00D5170D">
      <w:pPr>
        <w:pStyle w:val="Normlnbezodsazen"/>
        <w:numPr>
          <w:ilvl w:val="0"/>
          <w:numId w:val="12"/>
        </w:numPr>
        <w:rPr>
          <w:highlight w:val="yellow"/>
        </w:rPr>
      </w:pPr>
      <w:r w:rsidRPr="005F3917">
        <w:rPr>
          <w:highlight w:val="yellow"/>
        </w:rPr>
        <w:t xml:space="preserve">Pro hlavní text práce používejte patkové písmo (Times New Roman, </w:t>
      </w:r>
      <w:r w:rsidR="00D5170D">
        <w:rPr>
          <w:highlight w:val="yellow"/>
        </w:rPr>
        <w:t xml:space="preserve">Georgia, </w:t>
      </w:r>
      <w:r w:rsidRPr="005F3917">
        <w:rPr>
          <w:highlight w:val="yellow"/>
        </w:rPr>
        <w:t>Garamond apod.), velikost 12. Rovnice, matematické symboly apod. by měly být sázeny stejným, nebo alespoň co nejpodobnějším</w:t>
      </w:r>
      <w:r w:rsidR="003806BF" w:rsidRPr="005F3917">
        <w:rPr>
          <w:highlight w:val="yellow"/>
        </w:rPr>
        <w:t xml:space="preserve"> písmem stejné velikosti</w:t>
      </w:r>
      <w:r w:rsidRPr="005F3917">
        <w:rPr>
          <w:highlight w:val="yellow"/>
        </w:rPr>
        <w:t>. Popisy obrázků a tabulek sázejte stejným písmem se zmenšenou velikostí. Nadpisy</w:t>
      </w:r>
      <w:r w:rsidR="00C06AD1" w:rsidRPr="005F3917">
        <w:rPr>
          <w:highlight w:val="yellow"/>
        </w:rPr>
        <w:t xml:space="preserve">, čísla stránek, případné záhlaví </w:t>
      </w:r>
      <w:r w:rsidR="00653442" w:rsidRPr="005F3917">
        <w:rPr>
          <w:highlight w:val="yellow"/>
        </w:rPr>
        <w:t>či</w:t>
      </w:r>
      <w:r w:rsidR="00C06AD1" w:rsidRPr="005F3917">
        <w:rPr>
          <w:highlight w:val="yellow"/>
        </w:rPr>
        <w:t xml:space="preserve"> zápatí apod.</w:t>
      </w:r>
      <w:r w:rsidRPr="005F3917">
        <w:rPr>
          <w:highlight w:val="yellow"/>
        </w:rPr>
        <w:t xml:space="preserve"> mohou být sázeny buď stejným písmem</w:t>
      </w:r>
      <w:r w:rsidR="00C06AD1" w:rsidRPr="005F3917">
        <w:rPr>
          <w:highlight w:val="yellow"/>
        </w:rPr>
        <w:t xml:space="preserve"> jako hlavní text</w:t>
      </w:r>
      <w:r w:rsidRPr="005F3917">
        <w:rPr>
          <w:highlight w:val="yellow"/>
        </w:rPr>
        <w:t xml:space="preserve">, nebo písmem bezpatkovým (např. Calibri). </w:t>
      </w:r>
      <w:r w:rsidRPr="00D5170D">
        <w:rPr>
          <w:b/>
          <w:highlight w:val="yellow"/>
        </w:rPr>
        <w:t>V celé práci musí být použity maximálně dvě různá písma.</w:t>
      </w:r>
    </w:p>
    <w:p w14:paraId="6F010265" w14:textId="77777777" w:rsidR="0080046E" w:rsidRPr="005F3917" w:rsidRDefault="0080046E" w:rsidP="00D5170D">
      <w:pPr>
        <w:pStyle w:val="Normlnbezodsazen"/>
        <w:numPr>
          <w:ilvl w:val="0"/>
          <w:numId w:val="12"/>
        </w:numPr>
        <w:rPr>
          <w:highlight w:val="yellow"/>
        </w:rPr>
      </w:pPr>
      <w:r w:rsidRPr="005F3917">
        <w:rPr>
          <w:highlight w:val="yellow"/>
        </w:rPr>
        <w:t>Řádkování práce, odsazení odstavců</w:t>
      </w:r>
      <w:r w:rsidR="00776F8E">
        <w:rPr>
          <w:highlight w:val="yellow"/>
        </w:rPr>
        <w:t>, velikosti písma v nadpisech</w:t>
      </w:r>
      <w:r w:rsidRPr="005F3917">
        <w:rPr>
          <w:highlight w:val="yellow"/>
        </w:rPr>
        <w:t xml:space="preserve"> apod. definují</w:t>
      </w:r>
      <w:r w:rsidR="00776F8E">
        <w:rPr>
          <w:highlight w:val="yellow"/>
        </w:rPr>
        <w:t xml:space="preserve"> přímo</w:t>
      </w:r>
      <w:r w:rsidRPr="005F3917">
        <w:rPr>
          <w:highlight w:val="yellow"/>
        </w:rPr>
        <w:t xml:space="preserve"> jednotlivé styly </w:t>
      </w:r>
      <w:r w:rsidR="00776F8E">
        <w:rPr>
          <w:highlight w:val="yellow"/>
        </w:rPr>
        <w:t xml:space="preserve">použité v </w:t>
      </w:r>
      <w:r w:rsidR="00FB211C" w:rsidRPr="005F3917">
        <w:rPr>
          <w:highlight w:val="yellow"/>
        </w:rPr>
        <w:t>této šablon</w:t>
      </w:r>
      <w:r w:rsidR="00776F8E">
        <w:rPr>
          <w:highlight w:val="yellow"/>
        </w:rPr>
        <w:t>ě</w:t>
      </w:r>
      <w:r w:rsidR="00D5170D">
        <w:rPr>
          <w:highlight w:val="yellow"/>
        </w:rPr>
        <w:t>.</w:t>
      </w:r>
    </w:p>
    <w:p w14:paraId="14C5D3E8" w14:textId="77777777" w:rsidR="0080046E" w:rsidRPr="005F3917" w:rsidRDefault="0080046E" w:rsidP="00D5170D">
      <w:pPr>
        <w:pStyle w:val="Normlnbezodsazen"/>
        <w:numPr>
          <w:ilvl w:val="0"/>
          <w:numId w:val="12"/>
        </w:numPr>
        <w:rPr>
          <w:highlight w:val="yellow"/>
        </w:rPr>
      </w:pPr>
      <w:r w:rsidRPr="005F3917">
        <w:rPr>
          <w:highlight w:val="yellow"/>
        </w:rPr>
        <w:t>Okraje stránek práce jsou vždy 2,5 cm na každé straně plus 1 cm u hřbetu práce</w:t>
      </w:r>
      <w:r w:rsidR="000964BF" w:rsidRPr="005F3917">
        <w:rPr>
          <w:highlight w:val="yellow"/>
        </w:rPr>
        <w:t xml:space="preserve"> (levá strana)</w:t>
      </w:r>
      <w:r w:rsidRPr="005F3917">
        <w:rPr>
          <w:highlight w:val="yellow"/>
        </w:rPr>
        <w:t>.</w:t>
      </w:r>
    </w:p>
    <w:p w14:paraId="045F1E76" w14:textId="77777777" w:rsidR="0080046E" w:rsidRPr="005F3917" w:rsidRDefault="000964BF" w:rsidP="00D5170D">
      <w:pPr>
        <w:pStyle w:val="Normlnbezodsazen"/>
        <w:numPr>
          <w:ilvl w:val="0"/>
          <w:numId w:val="12"/>
        </w:numPr>
        <w:rPr>
          <w:highlight w:val="yellow"/>
        </w:rPr>
      </w:pPr>
      <w:r w:rsidRPr="005F3917">
        <w:rPr>
          <w:highlight w:val="yellow"/>
        </w:rPr>
        <w:t>Práce je tištěna jednostranně, na papír formátu A4.</w:t>
      </w:r>
    </w:p>
    <w:p w14:paraId="50204AAA" w14:textId="77777777" w:rsidR="000964BF" w:rsidRPr="005F3917" w:rsidRDefault="000964BF" w:rsidP="00D5170D">
      <w:pPr>
        <w:pStyle w:val="Normlnbezodsazen"/>
        <w:numPr>
          <w:ilvl w:val="0"/>
          <w:numId w:val="12"/>
        </w:numPr>
        <w:rPr>
          <w:highlight w:val="yellow"/>
        </w:rPr>
      </w:pPr>
      <w:r w:rsidRPr="005F3917">
        <w:rPr>
          <w:highlight w:val="yellow"/>
        </w:rPr>
        <w:t>Stránky se číslují arabskými číslicemi počínaje první (titulní) stranou. Číslování stránek se</w:t>
      </w:r>
      <w:r w:rsidR="00647AE5" w:rsidRPr="005F3917">
        <w:rPr>
          <w:highlight w:val="yellow"/>
        </w:rPr>
        <w:t xml:space="preserve"> </w:t>
      </w:r>
      <w:r w:rsidRPr="005F3917">
        <w:rPr>
          <w:highlight w:val="yellow"/>
        </w:rPr>
        <w:t xml:space="preserve">zobrazuje </w:t>
      </w:r>
      <w:r w:rsidR="008F27A2">
        <w:rPr>
          <w:highlight w:val="yellow"/>
        </w:rPr>
        <w:t xml:space="preserve">až </w:t>
      </w:r>
      <w:r w:rsidRPr="005F3917">
        <w:rPr>
          <w:highlight w:val="yellow"/>
        </w:rPr>
        <w:t>od první stránky obsahu</w:t>
      </w:r>
      <w:r w:rsidR="008F27A2">
        <w:rPr>
          <w:highlight w:val="yellow"/>
        </w:rPr>
        <w:t>,</w:t>
      </w:r>
      <w:r w:rsidRPr="005F3917">
        <w:rPr>
          <w:highlight w:val="yellow"/>
        </w:rPr>
        <w:t xml:space="preserve"> </w:t>
      </w:r>
      <w:r w:rsidR="00D5170D">
        <w:rPr>
          <w:highlight w:val="yellow"/>
        </w:rPr>
        <w:t>což</w:t>
      </w:r>
      <w:r w:rsidR="008F27A2">
        <w:rPr>
          <w:highlight w:val="yellow"/>
        </w:rPr>
        <w:t xml:space="preserve"> znamená, že na titulní straně, v zadání, prohlášení, poděkování a abstraktech se číslo stránky neuvádí.</w:t>
      </w:r>
    </w:p>
    <w:p w14:paraId="01DD45A3" w14:textId="77777777" w:rsidR="00372046" w:rsidRPr="005F3917" w:rsidRDefault="00FB211C" w:rsidP="00D5170D">
      <w:pPr>
        <w:pStyle w:val="Normlnbezodsazen"/>
        <w:numPr>
          <w:ilvl w:val="0"/>
          <w:numId w:val="12"/>
        </w:numPr>
        <w:rPr>
          <w:highlight w:val="yellow"/>
        </w:rPr>
      </w:pPr>
      <w:r w:rsidRPr="005F3917">
        <w:rPr>
          <w:highlight w:val="yellow"/>
        </w:rPr>
        <w:t>Hlavní k</w:t>
      </w:r>
      <w:r w:rsidR="000964BF" w:rsidRPr="005F3917">
        <w:rPr>
          <w:highlight w:val="yellow"/>
        </w:rPr>
        <w:t xml:space="preserve">apitoly </w:t>
      </w:r>
      <w:r w:rsidRPr="005F3917">
        <w:rPr>
          <w:highlight w:val="yellow"/>
        </w:rPr>
        <w:t xml:space="preserve">práce, počínaje Úvodem a konče Závěrem, </w:t>
      </w:r>
      <w:r w:rsidR="000964BF" w:rsidRPr="005F3917">
        <w:rPr>
          <w:highlight w:val="yellow"/>
        </w:rPr>
        <w:t>jsou číslovány arabskými číslicemi</w:t>
      </w:r>
      <w:r w:rsidRPr="005F3917">
        <w:rPr>
          <w:highlight w:val="yellow"/>
        </w:rPr>
        <w:t xml:space="preserve">. </w:t>
      </w:r>
      <w:r w:rsidR="000964BF" w:rsidRPr="005F3917">
        <w:rPr>
          <w:highlight w:val="yellow"/>
        </w:rPr>
        <w:t>Seznam použité literatury číslo nemá. Přílohy označujte velkými písmeny anglické abecedy.</w:t>
      </w:r>
    </w:p>
    <w:p w14:paraId="20C52495" w14:textId="77777777" w:rsidR="0064092E" w:rsidRDefault="007A3AC0" w:rsidP="00D5170D">
      <w:pPr>
        <w:pStyle w:val="Normlnbezodsazen"/>
        <w:numPr>
          <w:ilvl w:val="0"/>
          <w:numId w:val="12"/>
        </w:numPr>
        <w:rPr>
          <w:highlight w:val="yellow"/>
        </w:rPr>
        <w:sectPr w:rsidR="0064092E" w:rsidSect="001E1EBF">
          <w:pgSz w:w="11906" w:h="16838" w:code="9"/>
          <w:pgMar w:top="1418" w:right="1418" w:bottom="1418" w:left="1418" w:header="709" w:footer="709" w:gutter="567"/>
          <w:cols w:space="708"/>
          <w:docGrid w:linePitch="360"/>
        </w:sectPr>
      </w:pPr>
      <w:r w:rsidRPr="00D5170D">
        <w:rPr>
          <w:highlight w:val="yellow"/>
        </w:rPr>
        <w:t>Každou</w:t>
      </w:r>
      <w:r w:rsidRPr="005F3917">
        <w:rPr>
          <w:highlight w:val="yellow"/>
        </w:rPr>
        <w:t xml:space="preserve"> hlavní kapitolu práce (nadpis 1. úrovně) začínejte na samostatné stránce.</w:t>
      </w:r>
    </w:p>
    <w:p w14:paraId="46191B9B" w14:textId="77777777" w:rsidR="00372046" w:rsidRPr="00297A83" w:rsidRDefault="00372046" w:rsidP="007937AA">
      <w:pPr>
        <w:pStyle w:val="Heading1"/>
        <w:numPr>
          <w:ilvl w:val="0"/>
          <w:numId w:val="0"/>
        </w:numPr>
        <w:ind w:left="709" w:hanging="709"/>
        <w:rPr>
          <w:color w:val="FF0000"/>
        </w:rPr>
      </w:pPr>
      <w:bookmarkStart w:id="26" w:name="_Toc476327923"/>
      <w:r w:rsidRPr="00297A83">
        <w:rPr>
          <w:color w:val="FF0000"/>
        </w:rPr>
        <w:lastRenderedPageBreak/>
        <w:t xml:space="preserve">Příloha B: </w:t>
      </w:r>
      <w:r w:rsidR="007937AA" w:rsidRPr="00297A83">
        <w:rPr>
          <w:color w:val="FF0000"/>
        </w:rPr>
        <w:t>Základní typografické zásady</w:t>
      </w:r>
      <w:bookmarkEnd w:id="26"/>
    </w:p>
    <w:p w14:paraId="4C44F1FC" w14:textId="77777777" w:rsidR="00B23602" w:rsidRPr="005F3917" w:rsidRDefault="005A3CB5" w:rsidP="0064092E">
      <w:pPr>
        <w:pStyle w:val="Normlnbezodsazen"/>
        <w:numPr>
          <w:ilvl w:val="0"/>
          <w:numId w:val="17"/>
        </w:numPr>
        <w:rPr>
          <w:highlight w:val="yellow"/>
        </w:rPr>
      </w:pPr>
      <w:r w:rsidRPr="005F3917">
        <w:rPr>
          <w:highlight w:val="yellow"/>
        </w:rPr>
        <w:t>Fyzikální a fyziologické veličiny a matematické proměnné se sázejí proloženě (kurzívou). Zkratky a symboly, pod kterými se neskrývá číselná hodnota, jsou sázeny normálním písmem</w:t>
      </w:r>
      <w:r w:rsidR="00B23602" w:rsidRPr="005F3917">
        <w:rPr>
          <w:highlight w:val="yellow"/>
        </w:rPr>
        <w:t xml:space="preserve"> –</w:t>
      </w:r>
      <w:r w:rsidRPr="005F3917">
        <w:rPr>
          <w:highlight w:val="yellow"/>
        </w:rPr>
        <w:t xml:space="preserve"> stejně</w:t>
      </w:r>
      <w:r w:rsidR="00B23602" w:rsidRPr="005F3917">
        <w:rPr>
          <w:highlight w:val="yellow"/>
        </w:rPr>
        <w:t xml:space="preserve"> </w:t>
      </w:r>
      <w:r w:rsidRPr="005F3917">
        <w:rPr>
          <w:highlight w:val="yellow"/>
        </w:rPr>
        <w:t xml:space="preserve">jako </w:t>
      </w:r>
      <w:r w:rsidR="00B23602" w:rsidRPr="005F3917">
        <w:rPr>
          <w:highlight w:val="yellow"/>
        </w:rPr>
        <w:t>označení fyzikálních jednotek.</w:t>
      </w:r>
    </w:p>
    <w:p w14:paraId="0C0420E0" w14:textId="77777777" w:rsidR="00B23602" w:rsidRPr="005F3917" w:rsidRDefault="00204624" w:rsidP="0064092E">
      <w:pPr>
        <w:pStyle w:val="Normlnbezodsazen"/>
        <w:numPr>
          <w:ilvl w:val="0"/>
          <w:numId w:val="17"/>
        </w:numPr>
        <w:rPr>
          <w:highlight w:val="yellow"/>
        </w:rPr>
      </w:pPr>
      <w:r w:rsidRPr="005F3917">
        <w:rPr>
          <w:highlight w:val="yellow"/>
        </w:rPr>
        <w:t xml:space="preserve">Jednotky </w:t>
      </w:r>
      <w:r w:rsidR="00B23602" w:rsidRPr="005F3917">
        <w:rPr>
          <w:highlight w:val="yellow"/>
        </w:rPr>
        <w:t xml:space="preserve">veličin a symboly (například procenta) se </w:t>
      </w:r>
      <w:r w:rsidR="002C3EB5" w:rsidRPr="005F3917">
        <w:rPr>
          <w:highlight w:val="yellow"/>
        </w:rPr>
        <w:t xml:space="preserve">v textu </w:t>
      </w:r>
      <w:r w:rsidR="00B23602" w:rsidRPr="005F3917">
        <w:rPr>
          <w:highlight w:val="yellow"/>
        </w:rPr>
        <w:t xml:space="preserve">od číselných údajů oddělují </w:t>
      </w:r>
      <w:r w:rsidR="003806BF" w:rsidRPr="005F3917">
        <w:rPr>
          <w:highlight w:val="yellow"/>
        </w:rPr>
        <w:t xml:space="preserve">nezlomitelnou </w:t>
      </w:r>
      <w:r w:rsidR="00B23602" w:rsidRPr="005F3917">
        <w:rPr>
          <w:highlight w:val="yellow"/>
        </w:rPr>
        <w:t>mezerou.</w:t>
      </w:r>
      <w:r w:rsidR="003806BF" w:rsidRPr="005F3917">
        <w:rPr>
          <w:highlight w:val="yellow"/>
        </w:rPr>
        <w:t xml:space="preserve"> Zápis bez mezery má význam přídavného jména. Např. „10 Ω“ čteme „deset ohmů“ a „10Ω“ čteme „desetiohmový“.</w:t>
      </w:r>
    </w:p>
    <w:p w14:paraId="156DDA10" w14:textId="77777777" w:rsidR="00204624" w:rsidRPr="0064092E" w:rsidRDefault="002C3EB5" w:rsidP="0064092E">
      <w:pPr>
        <w:pStyle w:val="Normlnbezodsazen"/>
        <w:numPr>
          <w:ilvl w:val="0"/>
          <w:numId w:val="17"/>
        </w:numPr>
        <w:rPr>
          <w:highlight w:val="yellow"/>
        </w:rPr>
      </w:pPr>
      <w:r w:rsidRPr="0064092E">
        <w:rPr>
          <w:highlight w:val="yellow"/>
        </w:rPr>
        <w:t xml:space="preserve">Nezlomitelnou mezeru je nutné v editoru textu vyznačit. Např. v aplikaci Microsoft Word se použije kombinace &lt;Shift&gt; + &lt;Ctrl&gt; + &lt;mezerník&gt;. </w:t>
      </w:r>
    </w:p>
    <w:p w14:paraId="3253637E" w14:textId="77777777" w:rsidR="002C3EB5" w:rsidRPr="005F3917" w:rsidRDefault="002C3EB5" w:rsidP="0064092E">
      <w:pPr>
        <w:pStyle w:val="Normlnbezodsazen"/>
        <w:numPr>
          <w:ilvl w:val="0"/>
          <w:numId w:val="17"/>
        </w:numPr>
        <w:rPr>
          <w:highlight w:val="yellow"/>
        </w:rPr>
      </w:pPr>
      <w:r w:rsidRPr="005F3917">
        <w:rPr>
          <w:highlight w:val="yellow"/>
        </w:rPr>
        <w:t>Neslabičné předložky a spojky (netýká se „a“) nesmí zůstat na konci řádku. Proto za nimi používejte nezlomitelnou mezeru.</w:t>
      </w:r>
    </w:p>
    <w:p w14:paraId="441C9DC8" w14:textId="77777777" w:rsidR="00BF490F" w:rsidRDefault="007A3AC0" w:rsidP="0064092E">
      <w:pPr>
        <w:pStyle w:val="Normlnbezodsazen"/>
        <w:numPr>
          <w:ilvl w:val="0"/>
          <w:numId w:val="17"/>
        </w:numPr>
        <w:rPr>
          <w:highlight w:val="yellow"/>
        </w:rPr>
      </w:pPr>
      <w:r w:rsidRPr="005F3917">
        <w:rPr>
          <w:highlight w:val="yellow"/>
        </w:rPr>
        <w:t xml:space="preserve">Rozlišujte spojovník a pomlčku. </w:t>
      </w:r>
      <w:r w:rsidR="00A67B41" w:rsidRPr="005F3917">
        <w:rPr>
          <w:highlight w:val="yellow"/>
        </w:rPr>
        <w:t xml:space="preserve">Spojovník je krátká čára používaná ke spojení dvou slov (např. česko-anglický slovník). Pomlčka </w:t>
      </w:r>
      <w:r w:rsidR="00FB26F2" w:rsidRPr="005F3917">
        <w:rPr>
          <w:highlight w:val="yellow"/>
        </w:rPr>
        <w:t>slouží k vyznačení prodlevy v textu, pak ji obvykle píšeme s mezerami, nebo k vyznačení rozsahu (5–10), kdy se píše bez mezer.</w:t>
      </w:r>
    </w:p>
    <w:p w14:paraId="18DDE6AA" w14:textId="77777777" w:rsidR="00BF490F" w:rsidRDefault="00BF490F">
      <w:pPr>
        <w:spacing w:after="0" w:line="240" w:lineRule="auto"/>
        <w:ind w:firstLine="0"/>
        <w:jc w:val="left"/>
        <w:rPr>
          <w:highlight w:val="yellow"/>
        </w:rPr>
      </w:pPr>
      <w:r>
        <w:rPr>
          <w:highlight w:val="yellow"/>
        </w:rPr>
        <w:br w:type="page"/>
      </w:r>
    </w:p>
    <w:p w14:paraId="13E6B58B" w14:textId="77777777" w:rsidR="00204624" w:rsidRPr="00297A83" w:rsidRDefault="00204624" w:rsidP="0054555A">
      <w:pPr>
        <w:pStyle w:val="Heading1"/>
        <w:numPr>
          <w:ilvl w:val="0"/>
          <w:numId w:val="0"/>
        </w:numPr>
        <w:ind w:left="709" w:hanging="709"/>
        <w:rPr>
          <w:color w:val="FF0000"/>
        </w:rPr>
      </w:pPr>
      <w:bookmarkStart w:id="27" w:name="_Toc476327924"/>
      <w:r w:rsidRPr="00297A83">
        <w:rPr>
          <w:color w:val="FF0000"/>
        </w:rPr>
        <w:lastRenderedPageBreak/>
        <w:t xml:space="preserve">Příloha C: Další </w:t>
      </w:r>
      <w:r w:rsidR="00E90506" w:rsidRPr="00297A83">
        <w:rPr>
          <w:color w:val="FF0000"/>
        </w:rPr>
        <w:t xml:space="preserve">doporučení </w:t>
      </w:r>
      <w:r w:rsidR="0054555A" w:rsidRPr="00297A83">
        <w:rPr>
          <w:color w:val="FF0000"/>
        </w:rPr>
        <w:t>pro přehlednost textu</w:t>
      </w:r>
      <w:bookmarkEnd w:id="27"/>
    </w:p>
    <w:p w14:paraId="14CF484D" w14:textId="77777777" w:rsidR="008D2BAA" w:rsidRDefault="00823D47" w:rsidP="002B0ED9">
      <w:pPr>
        <w:pStyle w:val="Normlnbezodsazen"/>
        <w:numPr>
          <w:ilvl w:val="0"/>
          <w:numId w:val="17"/>
        </w:numPr>
        <w:rPr>
          <w:highlight w:val="green"/>
        </w:rPr>
      </w:pPr>
      <w:r w:rsidRPr="005F3917">
        <w:rPr>
          <w:highlight w:val="green"/>
        </w:rPr>
        <w:t>Obrázky a tabulky sázejte v textu samostatně, bez obtékání textu po stranách. Nevkládejte obrázky a tabulky na stránku před skončením odstavce.</w:t>
      </w:r>
      <w:r w:rsidR="002B0ED9">
        <w:rPr>
          <w:highlight w:val="green"/>
        </w:rPr>
        <w:t xml:space="preserve"> Zkontrolujte, že popis obrázku nebo tabulky zůstal na stejné straně jako vlastní obrázek nebo tabulka.</w:t>
      </w:r>
    </w:p>
    <w:p w14:paraId="6F156B4A" w14:textId="77777777" w:rsidR="00823D47" w:rsidRPr="005F3917" w:rsidRDefault="008D2BAA" w:rsidP="002B0ED9">
      <w:pPr>
        <w:pStyle w:val="Normlnbezodsazen"/>
        <w:numPr>
          <w:ilvl w:val="0"/>
          <w:numId w:val="17"/>
        </w:numPr>
        <w:rPr>
          <w:highlight w:val="green"/>
        </w:rPr>
      </w:pPr>
      <w:r>
        <w:rPr>
          <w:highlight w:val="green"/>
        </w:rPr>
        <w:t xml:space="preserve">První řádek odstavce by neměl zůstat sám na konci řádky (tzv. </w:t>
      </w:r>
      <w:r w:rsidRPr="008D2BAA">
        <w:rPr>
          <w:rStyle w:val="Emphasis"/>
          <w:highlight w:val="green"/>
        </w:rPr>
        <w:t>vdova</w:t>
      </w:r>
      <w:r>
        <w:rPr>
          <w:highlight w:val="green"/>
        </w:rPr>
        <w:t xml:space="preserve">) a poslední řádek odstavce by neměl zůstat sám na začátku nové stránky (tzv. </w:t>
      </w:r>
      <w:r w:rsidRPr="008D2BAA">
        <w:rPr>
          <w:rStyle w:val="Emphasis"/>
          <w:highlight w:val="green"/>
        </w:rPr>
        <w:t>sirotek</w:t>
      </w:r>
      <w:r>
        <w:rPr>
          <w:highlight w:val="green"/>
        </w:rPr>
        <w:t>).</w:t>
      </w:r>
    </w:p>
    <w:p w14:paraId="23C1F45D" w14:textId="77777777" w:rsidR="0089100F" w:rsidRPr="005F3917" w:rsidRDefault="00A95ABB" w:rsidP="002B0ED9">
      <w:pPr>
        <w:pStyle w:val="Normlnbezodsazen"/>
        <w:numPr>
          <w:ilvl w:val="0"/>
          <w:numId w:val="17"/>
        </w:numPr>
        <w:rPr>
          <w:highlight w:val="green"/>
        </w:rPr>
      </w:pPr>
      <w:r w:rsidRPr="005F3917">
        <w:rPr>
          <w:highlight w:val="green"/>
        </w:rPr>
        <w:t>Veškeré zkratky, s výjimkou těch nejznámějších jako DNA, by měly být v práci vysvětleny při prvním výskytu v hlavním textu a současně také v abstraktu, pokud je nutné je v něm použít.</w:t>
      </w:r>
    </w:p>
    <w:p w14:paraId="62C85EA3" w14:textId="77777777" w:rsidR="0089100F" w:rsidRPr="005F3917" w:rsidRDefault="0089100F" w:rsidP="002B0ED9">
      <w:pPr>
        <w:pStyle w:val="Normlnbezodsazen"/>
        <w:numPr>
          <w:ilvl w:val="0"/>
          <w:numId w:val="17"/>
        </w:numPr>
        <w:rPr>
          <w:highlight w:val="green"/>
        </w:rPr>
      </w:pPr>
      <w:r w:rsidRPr="005F3917">
        <w:rPr>
          <w:highlight w:val="green"/>
        </w:rPr>
        <w:t>Na rovnice odkazujte jejich číslem, a to až za jejich uvedením v textu práce.</w:t>
      </w:r>
    </w:p>
    <w:p w14:paraId="3BE37EAA" w14:textId="77777777" w:rsidR="008D2BAA" w:rsidRDefault="0089100F" w:rsidP="002B0ED9">
      <w:pPr>
        <w:pStyle w:val="Normlnbezodsazen"/>
        <w:numPr>
          <w:ilvl w:val="0"/>
          <w:numId w:val="17"/>
        </w:numPr>
        <w:rPr>
          <w:highlight w:val="green"/>
        </w:rPr>
        <w:sectPr w:rsidR="008D2BAA" w:rsidSect="001E1EBF">
          <w:pgSz w:w="11906" w:h="16838" w:code="9"/>
          <w:pgMar w:top="1418" w:right="1418" w:bottom="1418" w:left="1418" w:header="709" w:footer="709" w:gutter="567"/>
          <w:cols w:space="708"/>
          <w:docGrid w:linePitch="360"/>
        </w:sectPr>
      </w:pPr>
      <w:r w:rsidRPr="005F3917">
        <w:rPr>
          <w:highlight w:val="green"/>
        </w:rPr>
        <w:t>Všechny obrázky a tabulky v práci musí být odkazovány z hla</w:t>
      </w:r>
      <w:r w:rsidR="002B0ED9">
        <w:rPr>
          <w:highlight w:val="green"/>
        </w:rPr>
        <w:t>vního textu pomocí svých čísel.</w:t>
      </w:r>
    </w:p>
    <w:p w14:paraId="217F055E" w14:textId="77777777" w:rsidR="00205843" w:rsidRPr="00297A83" w:rsidRDefault="005B1AE4" w:rsidP="00907EF2">
      <w:pPr>
        <w:pStyle w:val="Heading1"/>
        <w:numPr>
          <w:ilvl w:val="0"/>
          <w:numId w:val="0"/>
        </w:numPr>
        <w:rPr>
          <w:color w:val="FF0000"/>
        </w:rPr>
      </w:pPr>
      <w:bookmarkStart w:id="28" w:name="_Toc476327925"/>
      <w:r w:rsidRPr="00297A83">
        <w:rPr>
          <w:color w:val="FF0000"/>
        </w:rPr>
        <w:lastRenderedPageBreak/>
        <w:t xml:space="preserve">Příloha </w:t>
      </w:r>
      <w:r w:rsidR="007A3AC0" w:rsidRPr="00297A83">
        <w:rPr>
          <w:color w:val="FF0000"/>
        </w:rPr>
        <w:t>D</w:t>
      </w:r>
      <w:r w:rsidRPr="00297A83">
        <w:rPr>
          <w:color w:val="FF0000"/>
        </w:rPr>
        <w:t xml:space="preserve">: </w:t>
      </w:r>
      <w:r w:rsidR="00FB211C" w:rsidRPr="00297A83">
        <w:rPr>
          <w:color w:val="FF0000"/>
        </w:rPr>
        <w:t>Obsah přiloženého CD</w:t>
      </w:r>
      <w:bookmarkEnd w:id="28"/>
    </w:p>
    <w:p w14:paraId="20FDB72D" w14:textId="77777777" w:rsidR="008D2BAA" w:rsidRPr="00BF490F" w:rsidRDefault="00FB211C" w:rsidP="00304BA4">
      <w:pPr>
        <w:pStyle w:val="Normlnbezodsazen"/>
        <w:rPr>
          <w:i/>
        </w:rPr>
      </w:pPr>
      <w:r w:rsidRPr="00FB211C">
        <w:rPr>
          <w:highlight w:val="yellow"/>
        </w:rPr>
        <w:t xml:space="preserve">Poslední přílohou práce je obsah přiloženého datového nosiče. </w:t>
      </w:r>
      <w:r w:rsidR="008D2BAA">
        <w:rPr>
          <w:highlight w:val="yellow"/>
        </w:rPr>
        <w:t>Typ a povinný o</w:t>
      </w:r>
      <w:r w:rsidRPr="00FB211C">
        <w:rPr>
          <w:highlight w:val="yellow"/>
        </w:rPr>
        <w:t>bsah datového nosiče je specifikován na stránkách FBMI ČVUT v Praze</w:t>
      </w:r>
      <w:r w:rsidRPr="00BF490F">
        <w:rPr>
          <w:highlight w:val="yellow"/>
        </w:rPr>
        <w:t>.</w:t>
      </w:r>
      <w:r w:rsidR="00BF490F" w:rsidRPr="00BF490F">
        <w:rPr>
          <w:highlight w:val="yellow"/>
        </w:rPr>
        <w:t xml:space="preserve"> Pro odevzdávané práce v předmětech typu Projekt </w:t>
      </w:r>
      <w:r w:rsidR="00297A83">
        <w:rPr>
          <w:highlight w:val="yellow"/>
        </w:rPr>
        <w:t>X</w:t>
      </w:r>
      <w:r w:rsidR="00BF490F" w:rsidRPr="00BF490F">
        <w:rPr>
          <w:highlight w:val="yellow"/>
        </w:rPr>
        <w:t xml:space="preserve"> není </w:t>
      </w:r>
      <w:r w:rsidR="00BF490F">
        <w:rPr>
          <w:highlight w:val="yellow"/>
        </w:rPr>
        <w:t>odevzdání</w:t>
      </w:r>
      <w:r w:rsidR="00BF490F" w:rsidRPr="00BF490F">
        <w:rPr>
          <w:highlight w:val="yellow"/>
        </w:rPr>
        <w:t xml:space="preserve"> této přílohy nutné.</w:t>
      </w:r>
    </w:p>
    <w:p w14:paraId="4068EC86" w14:textId="77777777" w:rsidR="00FB211C" w:rsidRPr="00FB211C" w:rsidRDefault="008D2BAA" w:rsidP="00FB211C">
      <w:r w:rsidRPr="008D2BAA">
        <w:rPr>
          <w:highlight w:val="green"/>
        </w:rPr>
        <w:t>Dále na datový nosič umístěte přílohy, které není možné pro jejich rozsah nebo charakter umístit do výtisku práce, ale které mohou být důležité pro posouzení úplnosti a kvality splnění zadání práce</w:t>
      </w:r>
      <w:r w:rsidR="004B14DF">
        <w:rPr>
          <w:highlight w:val="green"/>
        </w:rPr>
        <w:t xml:space="preserve">, jako jsou různé konstrukční výkresy, zdrojový kód programů pro zpracování naměřených dat </w:t>
      </w:r>
      <w:r w:rsidR="002C1CBD">
        <w:rPr>
          <w:highlight w:val="green"/>
        </w:rPr>
        <w:t>apod.</w:t>
      </w:r>
    </w:p>
    <w:sectPr w:rsidR="00FB211C" w:rsidRPr="00FB211C" w:rsidSect="001E1EBF">
      <w:pgSz w:w="11906" w:h="16838" w:code="9"/>
      <w:pgMar w:top="1418" w:right="1418" w:bottom="1418" w:left="1418" w:header="709" w:footer="709"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4E9EE3" w14:textId="77777777" w:rsidR="0045260C" w:rsidRDefault="0045260C" w:rsidP="007C33D3">
      <w:pPr>
        <w:spacing w:line="240" w:lineRule="auto"/>
      </w:pPr>
      <w:r>
        <w:separator/>
      </w:r>
    </w:p>
  </w:endnote>
  <w:endnote w:type="continuationSeparator" w:id="0">
    <w:p w14:paraId="0187D7A3" w14:textId="77777777" w:rsidR="0045260C" w:rsidRDefault="0045260C" w:rsidP="007C33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35DC7" w14:textId="359C6C6B" w:rsidR="00A67B41" w:rsidRPr="00676499" w:rsidRDefault="00FF298E" w:rsidP="00F676A3">
    <w:pPr>
      <w:pStyle w:val="Footer"/>
      <w:framePr w:w="8791" w:wrap="notBeside" w:vAnchor="page" w:hAnchor="page" w:x="1985" w:y="15513" w:anchorLock="1"/>
      <w:pBdr>
        <w:top w:val="single" w:sz="8" w:space="14" w:color="005EB8"/>
      </w:pBdr>
      <w:spacing w:after="0"/>
      <w:ind w:firstLine="0"/>
      <w:contextualSpacing/>
      <w:jc w:val="center"/>
      <w:rPr>
        <w:b/>
        <w:sz w:val="28"/>
        <w:szCs w:val="28"/>
      </w:rPr>
    </w:pPr>
    <w:r>
      <w:rPr>
        <w:b/>
        <w:sz w:val="28"/>
        <w:szCs w:val="28"/>
      </w:rPr>
      <w:t>Kladno</w:t>
    </w:r>
    <w:r w:rsidR="00A67B41" w:rsidRPr="00676499">
      <w:rPr>
        <w:b/>
        <w:sz w:val="28"/>
        <w:szCs w:val="28"/>
      </w:rPr>
      <w:t xml:space="preserve"> </w:t>
    </w:r>
    <w:r w:rsidR="000A1300" w:rsidRPr="000A1300">
      <w:rPr>
        <w:b/>
        <w:sz w:val="28"/>
        <w:szCs w:val="28"/>
      </w:rPr>
      <w:t>2023</w:t>
    </w:r>
  </w:p>
  <w:p w14:paraId="6E214C5E" w14:textId="77777777" w:rsidR="00A67B41" w:rsidRDefault="00A67B41" w:rsidP="00F676A3">
    <w:pPr>
      <w:pStyle w:val="Footer"/>
      <w:spacing w:after="0"/>
      <w:ind w:firstLine="70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0D0C8" w14:textId="77777777" w:rsidR="00A67B41" w:rsidRDefault="00A67B41" w:rsidP="00D66B84">
    <w:pPr>
      <w:pStyle w:val="Footer"/>
      <w:tabs>
        <w:tab w:val="clear" w:pos="4536"/>
        <w:tab w:val="clear" w:pos="9072"/>
        <w:tab w:val="left" w:pos="5158"/>
      </w:tabs>
      <w:spacing w:after="0"/>
      <w:ind w:firstLine="709"/>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9805975"/>
      <w:docPartObj>
        <w:docPartGallery w:val="Page Numbers (Bottom of Page)"/>
        <w:docPartUnique/>
      </w:docPartObj>
    </w:sdtPr>
    <w:sdtContent>
      <w:p w14:paraId="29038D81" w14:textId="77777777" w:rsidR="00A67B41" w:rsidRDefault="00A3598A" w:rsidP="00E44B12">
        <w:pPr>
          <w:pStyle w:val="Footer"/>
          <w:ind w:firstLine="0"/>
          <w:jc w:val="center"/>
        </w:pPr>
        <w:r>
          <w:fldChar w:fldCharType="begin"/>
        </w:r>
        <w:r w:rsidR="00A67B41">
          <w:instrText>PAGE   \* MERGEFORMAT</w:instrText>
        </w:r>
        <w:r>
          <w:fldChar w:fldCharType="separate"/>
        </w:r>
        <w:r w:rsidR="002D7901">
          <w:rPr>
            <w:noProof/>
          </w:rPr>
          <w:t>12</w:t>
        </w:r>
        <w:r>
          <w:fldChar w:fldCharType="end"/>
        </w:r>
      </w:p>
    </w:sdtContent>
  </w:sdt>
  <w:p w14:paraId="0858440A" w14:textId="77777777" w:rsidR="00A67B41" w:rsidRDefault="00A67B41" w:rsidP="00535B82">
    <w:pPr>
      <w:pStyle w:val="Footer"/>
      <w:spacing w:after="0"/>
      <w:ind w:firstLine="70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328CCB" w14:textId="77777777" w:rsidR="0045260C" w:rsidRDefault="0045260C" w:rsidP="007C33D3">
      <w:pPr>
        <w:spacing w:line="240" w:lineRule="auto"/>
      </w:pPr>
      <w:r>
        <w:separator/>
      </w:r>
    </w:p>
  </w:footnote>
  <w:footnote w:type="continuationSeparator" w:id="0">
    <w:p w14:paraId="0EC641ED" w14:textId="77777777" w:rsidR="0045260C" w:rsidRDefault="0045260C" w:rsidP="007C33D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4AA49"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56757CC6"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r>
      <w:rPr>
        <w:rFonts w:cs="Arial"/>
        <w:b/>
        <w:noProof/>
        <w:sz w:val="24"/>
        <w:szCs w:val="24"/>
        <w:lang w:eastAsia="cs-CZ"/>
      </w:rPr>
      <w:drawing>
        <wp:anchor distT="0" distB="0" distL="114300" distR="114300" simplePos="0" relativeHeight="251663360" behindDoc="0" locked="0" layoutInCell="1" allowOverlap="1" wp14:anchorId="158FCD92" wp14:editId="48CE0679">
          <wp:simplePos x="0" y="0"/>
          <wp:positionH relativeFrom="margin">
            <wp:align>center</wp:align>
          </wp:positionH>
          <wp:positionV relativeFrom="page">
            <wp:posOffset>478790</wp:posOffset>
          </wp:positionV>
          <wp:extent cx="900000" cy="900000"/>
          <wp:effectExtent l="0" t="0" r="0" b="0"/>
          <wp:wrapSquare wrapText="bothSides"/>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ymbol_cvut_konturova_verze.jpg"/>
                  <pic:cNvPicPr/>
                </pic:nvPicPr>
                <pic:blipFill>
                  <a:blip r:embed="rId1"/>
                  <a:stretch>
                    <a:fillRect/>
                  </a:stretch>
                </pic:blipFill>
                <pic:spPr>
                  <a:xfrm>
                    <a:off x="0" y="0"/>
                    <a:ext cx="900000" cy="900000"/>
                  </a:xfrm>
                  <a:prstGeom prst="rect">
                    <a:avLst/>
                  </a:prstGeom>
                </pic:spPr>
              </pic:pic>
            </a:graphicData>
          </a:graphic>
        </wp:anchor>
      </w:drawing>
    </w:r>
  </w:p>
  <w:p w14:paraId="744091FE"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6C2DA3D9"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2DF3AF4C" w14:textId="77777777" w:rsidR="00A67B41" w:rsidRDefault="00A67B41" w:rsidP="008E165D">
    <w:pPr>
      <w:pStyle w:val="Zptenadresa"/>
      <w:framePr w:w="0" w:hRule="auto" w:hSpace="0" w:vSpace="0" w:wrap="auto" w:vAnchor="margin" w:hAnchor="text" w:xAlign="left" w:yAlign="inline"/>
      <w:spacing w:after="0" w:line="240" w:lineRule="auto"/>
      <w:jc w:val="center"/>
      <w:rPr>
        <w:rFonts w:cs="Arial"/>
        <w:b/>
        <w:sz w:val="24"/>
        <w:szCs w:val="24"/>
      </w:rPr>
    </w:pPr>
  </w:p>
  <w:p w14:paraId="7898CD00" w14:textId="77777777" w:rsidR="00A67B41" w:rsidRDefault="00A67B41" w:rsidP="008E165D">
    <w:pPr>
      <w:pStyle w:val="Zptenadresa"/>
      <w:framePr w:w="0" w:hRule="auto" w:hSpace="0" w:vSpace="0" w:wrap="auto" w:vAnchor="margin" w:hAnchor="text" w:xAlign="left" w:yAlign="inline"/>
      <w:spacing w:after="0" w:line="240" w:lineRule="auto"/>
      <w:ind w:firstLine="0"/>
      <w:rPr>
        <w:rFonts w:cs="Arial"/>
        <w:b/>
        <w:sz w:val="24"/>
        <w:szCs w:val="24"/>
      </w:rPr>
    </w:pPr>
  </w:p>
  <w:p w14:paraId="18FD6367" w14:textId="77777777" w:rsidR="00A67B41" w:rsidRPr="007352FA" w:rsidRDefault="00A67B41" w:rsidP="00057E0D">
    <w:pPr>
      <w:pStyle w:val="Zptenadresa"/>
      <w:framePr w:w="8789" w:h="964" w:hSpace="0" w:vSpace="0" w:wrap="notBeside" w:vAnchor="text" w:hAnchor="page" w:x="1986" w:y="1"/>
      <w:pBdr>
        <w:between w:val="single" w:sz="8" w:space="1" w:color="005EB8"/>
      </w:pBdr>
      <w:spacing w:after="20" w:line="240" w:lineRule="auto"/>
      <w:ind w:firstLine="0"/>
      <w:jc w:val="center"/>
      <w:rPr>
        <w:rFonts w:ascii="Times New Roman" w:hAnsi="Times New Roman"/>
        <w:b/>
        <w:sz w:val="28"/>
        <w:szCs w:val="28"/>
      </w:rPr>
    </w:pPr>
    <w:r w:rsidRPr="007352FA">
      <w:rPr>
        <w:rFonts w:ascii="Times New Roman" w:hAnsi="Times New Roman"/>
        <w:b/>
        <w:sz w:val="28"/>
        <w:szCs w:val="28"/>
      </w:rPr>
      <w:t>ČESKÉ VYSOKÉ UČENÍ TECHNICKÉ V</w:t>
    </w:r>
    <w:r>
      <w:rPr>
        <w:rFonts w:ascii="Times New Roman" w:hAnsi="Times New Roman"/>
        <w:b/>
        <w:sz w:val="28"/>
        <w:szCs w:val="28"/>
      </w:rPr>
      <w:t> </w:t>
    </w:r>
    <w:r w:rsidRPr="007352FA">
      <w:rPr>
        <w:rFonts w:ascii="Times New Roman" w:hAnsi="Times New Roman"/>
        <w:b/>
        <w:sz w:val="28"/>
        <w:szCs w:val="28"/>
      </w:rPr>
      <w:t>PRAZE</w:t>
    </w:r>
  </w:p>
  <w:p w14:paraId="4BDB1732" w14:textId="77777777" w:rsidR="00A67B41" w:rsidRPr="007352FA" w:rsidRDefault="00A67B41" w:rsidP="00E61468">
    <w:pPr>
      <w:pStyle w:val="Zptenadresa"/>
      <w:framePr w:w="8789" w:h="964" w:hSpace="0" w:vSpace="0" w:wrap="notBeside" w:vAnchor="text" w:hAnchor="page" w:x="1986" w:y="1"/>
      <w:pBdr>
        <w:between w:val="single" w:sz="8" w:space="1" w:color="005EB8"/>
      </w:pBdr>
      <w:tabs>
        <w:tab w:val="clear" w:pos="2160"/>
      </w:tabs>
      <w:spacing w:before="20" w:after="0" w:line="360" w:lineRule="exact"/>
      <w:ind w:firstLine="0"/>
      <w:jc w:val="center"/>
      <w:rPr>
        <w:rFonts w:ascii="Times New Roman" w:hAnsi="Times New Roman"/>
        <w:b/>
        <w:sz w:val="28"/>
        <w:szCs w:val="28"/>
      </w:rPr>
    </w:pPr>
    <w:r w:rsidRPr="007352FA">
      <w:rPr>
        <w:rFonts w:ascii="Times New Roman" w:hAnsi="Times New Roman"/>
        <w:b/>
        <w:sz w:val="28"/>
        <w:szCs w:val="28"/>
      </w:rPr>
      <w:t>FAKULTA BIOMEDICÍNSKÉHO INŽENÝRSTVÍ</w:t>
    </w:r>
    <w:r w:rsidR="00A445E1">
      <w:rPr>
        <w:rFonts w:ascii="Times New Roman" w:hAnsi="Times New Roman"/>
        <w:b/>
        <w:sz w:val="28"/>
        <w:szCs w:val="28"/>
      </w:rPr>
      <w:br/>
    </w:r>
    <w:r w:rsidRPr="007352FA">
      <w:rPr>
        <w:rFonts w:ascii="Times New Roman" w:hAnsi="Times New Roman"/>
        <w:b/>
        <w:sz w:val="28"/>
        <w:szCs w:val="28"/>
      </w:rPr>
      <w:t xml:space="preserve">Katedra </w:t>
    </w:r>
    <w:r w:rsidR="00956872">
      <w:rPr>
        <w:rFonts w:ascii="Times New Roman" w:hAnsi="Times New Roman"/>
        <w:b/>
        <w:sz w:val="28"/>
        <w:szCs w:val="28"/>
      </w:rPr>
      <w:t>informačních a komunikačních technologií v lékařství</w:t>
    </w:r>
  </w:p>
  <w:p w14:paraId="2F15BC85" w14:textId="77777777" w:rsidR="00A67B41" w:rsidRDefault="00A67B41" w:rsidP="00950013">
    <w:pPr>
      <w:pStyle w:val="Header"/>
      <w:spacing w:after="0"/>
      <w:ind w:firstLine="70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09A33" w14:textId="77777777" w:rsidR="00A67B41" w:rsidRPr="00442685" w:rsidRDefault="00A67B41" w:rsidP="00D30182">
    <w:pPr>
      <w:pStyle w:val="Header"/>
      <w:spacing w:after="0"/>
      <w:ind w:firstLine="709"/>
    </w:pPr>
  </w:p>
  <w:p w14:paraId="413866B3" w14:textId="77777777" w:rsidR="00A67B41" w:rsidRDefault="00A67B41" w:rsidP="00D66B84">
    <w:pPr>
      <w:spacing w:after="0" w:line="360" w:lineRule="auto"/>
      <w:ind w:firstLine="709"/>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156D7" w14:textId="77777777" w:rsidR="00A67B41" w:rsidRPr="00442685" w:rsidRDefault="00A67B41" w:rsidP="0044268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2CF940" w14:textId="77777777" w:rsidR="00A67B41" w:rsidRPr="00442685" w:rsidRDefault="00A67B41" w:rsidP="00535B82">
    <w:pPr>
      <w:pStyle w:val="Header"/>
      <w:spacing w:after="0"/>
      <w:ind w:firstLine="70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4FC981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DBDAC5FE"/>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A352FD80"/>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2A8E15B2"/>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EE54D63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F8EDC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02CF78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05A1DB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0362B8E"/>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455A1B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953ED9"/>
    <w:multiLevelType w:val="hybridMultilevel"/>
    <w:tmpl w:val="4AEEFE10"/>
    <w:lvl w:ilvl="0" w:tplc="44B436BE">
      <w:start w:val="1"/>
      <w:numFmt w:val="decimal"/>
      <w:pStyle w:val="Zdroj"/>
      <w:lvlText w:val="[%1]"/>
      <w:lvlJc w:val="left"/>
      <w:pPr>
        <w:ind w:left="1429" w:hanging="360"/>
      </w:pPr>
      <w:rPr>
        <w:rFonts w:hint="default"/>
      </w:rPr>
    </w:lvl>
    <w:lvl w:ilvl="1" w:tplc="04050019" w:tentative="1">
      <w:start w:val="1"/>
      <w:numFmt w:val="lowerLetter"/>
      <w:lvlText w:val="%2."/>
      <w:lvlJc w:val="left"/>
      <w:pPr>
        <w:ind w:left="2149" w:hanging="360"/>
      </w:pPr>
    </w:lvl>
    <w:lvl w:ilvl="2" w:tplc="0405001B" w:tentative="1">
      <w:start w:val="1"/>
      <w:numFmt w:val="lowerRoman"/>
      <w:lvlText w:val="%3."/>
      <w:lvlJc w:val="right"/>
      <w:pPr>
        <w:ind w:left="2869" w:hanging="180"/>
      </w:pPr>
    </w:lvl>
    <w:lvl w:ilvl="3" w:tplc="0405000F" w:tentative="1">
      <w:start w:val="1"/>
      <w:numFmt w:val="decimal"/>
      <w:lvlText w:val="%4."/>
      <w:lvlJc w:val="left"/>
      <w:pPr>
        <w:ind w:left="3589" w:hanging="360"/>
      </w:pPr>
    </w:lvl>
    <w:lvl w:ilvl="4" w:tplc="04050019" w:tentative="1">
      <w:start w:val="1"/>
      <w:numFmt w:val="lowerLetter"/>
      <w:lvlText w:val="%5."/>
      <w:lvlJc w:val="left"/>
      <w:pPr>
        <w:ind w:left="4309" w:hanging="360"/>
      </w:pPr>
    </w:lvl>
    <w:lvl w:ilvl="5" w:tplc="0405001B" w:tentative="1">
      <w:start w:val="1"/>
      <w:numFmt w:val="lowerRoman"/>
      <w:lvlText w:val="%6."/>
      <w:lvlJc w:val="right"/>
      <w:pPr>
        <w:ind w:left="5029" w:hanging="180"/>
      </w:pPr>
    </w:lvl>
    <w:lvl w:ilvl="6" w:tplc="0405000F" w:tentative="1">
      <w:start w:val="1"/>
      <w:numFmt w:val="decimal"/>
      <w:lvlText w:val="%7."/>
      <w:lvlJc w:val="left"/>
      <w:pPr>
        <w:ind w:left="5749" w:hanging="360"/>
      </w:pPr>
    </w:lvl>
    <w:lvl w:ilvl="7" w:tplc="04050019" w:tentative="1">
      <w:start w:val="1"/>
      <w:numFmt w:val="lowerLetter"/>
      <w:lvlText w:val="%8."/>
      <w:lvlJc w:val="left"/>
      <w:pPr>
        <w:ind w:left="6469" w:hanging="360"/>
      </w:pPr>
    </w:lvl>
    <w:lvl w:ilvl="8" w:tplc="0405001B" w:tentative="1">
      <w:start w:val="1"/>
      <w:numFmt w:val="lowerRoman"/>
      <w:lvlText w:val="%9."/>
      <w:lvlJc w:val="right"/>
      <w:pPr>
        <w:ind w:left="7189" w:hanging="180"/>
      </w:pPr>
    </w:lvl>
  </w:abstractNum>
  <w:abstractNum w:abstractNumId="11" w15:restartNumberingAfterBreak="0">
    <w:nsid w:val="20482DC9"/>
    <w:multiLevelType w:val="multilevel"/>
    <w:tmpl w:val="822A2704"/>
    <w:lvl w:ilvl="0">
      <w:start w:val="1"/>
      <w:numFmt w:val="decimal"/>
      <w:lvlText w:val="[%1]"/>
      <w:lvlJc w:val="left"/>
      <w:pPr>
        <w:ind w:left="644" w:hanging="360"/>
      </w:pPr>
    </w:lvl>
    <w:lvl w:ilvl="1">
      <w:start w:val="1"/>
      <w:numFmt w:val="none"/>
      <w:suff w:val="nothing"/>
      <w:lvlText w:val=""/>
      <w:lvlJc w:val="left"/>
      <w:pPr>
        <w:ind w:left="-76" w:firstLine="0"/>
      </w:pPr>
    </w:lvl>
    <w:lvl w:ilvl="2">
      <w:start w:val="1"/>
      <w:numFmt w:val="none"/>
      <w:suff w:val="nothing"/>
      <w:lvlText w:val=""/>
      <w:lvlJc w:val="left"/>
      <w:pPr>
        <w:ind w:left="-76" w:firstLine="0"/>
      </w:pPr>
    </w:lvl>
    <w:lvl w:ilvl="3">
      <w:start w:val="1"/>
      <w:numFmt w:val="none"/>
      <w:suff w:val="nothing"/>
      <w:lvlText w:val=""/>
      <w:lvlJc w:val="left"/>
      <w:pPr>
        <w:ind w:left="-76" w:firstLine="0"/>
      </w:pPr>
    </w:lvl>
    <w:lvl w:ilvl="4">
      <w:start w:val="1"/>
      <w:numFmt w:val="none"/>
      <w:suff w:val="nothing"/>
      <w:lvlText w:val=""/>
      <w:lvlJc w:val="left"/>
      <w:pPr>
        <w:ind w:left="-76" w:firstLine="0"/>
      </w:pPr>
    </w:lvl>
    <w:lvl w:ilvl="5">
      <w:start w:val="1"/>
      <w:numFmt w:val="none"/>
      <w:suff w:val="nothing"/>
      <w:lvlText w:val=""/>
      <w:lvlJc w:val="left"/>
      <w:pPr>
        <w:ind w:left="-76" w:firstLine="0"/>
      </w:pPr>
    </w:lvl>
    <w:lvl w:ilvl="6">
      <w:start w:val="1"/>
      <w:numFmt w:val="none"/>
      <w:suff w:val="nothing"/>
      <w:lvlText w:val=""/>
      <w:lvlJc w:val="left"/>
      <w:pPr>
        <w:ind w:left="-76" w:firstLine="0"/>
      </w:pPr>
    </w:lvl>
    <w:lvl w:ilvl="7">
      <w:start w:val="1"/>
      <w:numFmt w:val="none"/>
      <w:suff w:val="nothing"/>
      <w:lvlText w:val=""/>
      <w:lvlJc w:val="left"/>
      <w:pPr>
        <w:ind w:left="-76" w:firstLine="0"/>
      </w:pPr>
    </w:lvl>
    <w:lvl w:ilvl="8">
      <w:start w:val="1"/>
      <w:numFmt w:val="none"/>
      <w:suff w:val="nothing"/>
      <w:lvlText w:val=""/>
      <w:lvlJc w:val="left"/>
      <w:pPr>
        <w:ind w:left="-76" w:firstLine="0"/>
      </w:pPr>
    </w:lvl>
  </w:abstractNum>
  <w:abstractNum w:abstractNumId="12" w15:restartNumberingAfterBreak="0">
    <w:nsid w:val="277A3422"/>
    <w:multiLevelType w:val="hybridMultilevel"/>
    <w:tmpl w:val="68561E16"/>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3" w15:restartNumberingAfterBreak="0">
    <w:nsid w:val="2D500238"/>
    <w:multiLevelType w:val="hybridMultilevel"/>
    <w:tmpl w:val="D38298C8"/>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4" w15:restartNumberingAfterBreak="0">
    <w:nsid w:val="65AB2045"/>
    <w:multiLevelType w:val="hybridMultilevel"/>
    <w:tmpl w:val="4B86CD3E"/>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5" w15:restartNumberingAfterBreak="0">
    <w:nsid w:val="66825F5E"/>
    <w:multiLevelType w:val="hybridMultilevel"/>
    <w:tmpl w:val="958E10A2"/>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6" w15:restartNumberingAfterBreak="0">
    <w:nsid w:val="6989092B"/>
    <w:multiLevelType w:val="hybridMultilevel"/>
    <w:tmpl w:val="E42285A0"/>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7" w15:restartNumberingAfterBreak="0">
    <w:nsid w:val="6D617AC1"/>
    <w:multiLevelType w:val="multilevel"/>
    <w:tmpl w:val="5EC87DE8"/>
    <w:lvl w:ilvl="0">
      <w:start w:val="1"/>
      <w:numFmt w:val="decimal"/>
      <w:pStyle w:val="Heading1"/>
      <w:lvlText w:val="%1"/>
      <w:lvlJc w:val="left"/>
      <w:pPr>
        <w:ind w:left="709" w:hanging="709"/>
      </w:pPr>
      <w:rPr>
        <w:rFonts w:cs="Times New Roman" w:hint="default"/>
      </w:rPr>
    </w:lvl>
    <w:lvl w:ilvl="1">
      <w:start w:val="1"/>
      <w:numFmt w:val="decimal"/>
      <w:pStyle w:val="Heading2"/>
      <w:lvlText w:val="%1.%2"/>
      <w:lvlJc w:val="left"/>
      <w:pPr>
        <w:ind w:left="709" w:hanging="709"/>
      </w:pPr>
      <w:rPr>
        <w:rFonts w:cs="Times New Roman" w:hint="default"/>
      </w:rPr>
    </w:lvl>
    <w:lvl w:ilvl="2">
      <w:start w:val="1"/>
      <w:numFmt w:val="decimal"/>
      <w:pStyle w:val="Heading3"/>
      <w:lvlText w:val="%1.%2.%3"/>
      <w:lvlJc w:val="left"/>
      <w:pPr>
        <w:ind w:left="709" w:hanging="709"/>
      </w:pPr>
      <w:rPr>
        <w:rFonts w:cs="Times New Roman" w:hint="default"/>
      </w:rPr>
    </w:lvl>
    <w:lvl w:ilvl="3">
      <w:start w:val="1"/>
      <w:numFmt w:val="decimal"/>
      <w:lvlText w:val="%1.%2.%3.%4"/>
      <w:lvlJc w:val="left"/>
      <w:pPr>
        <w:ind w:left="709" w:hanging="709"/>
      </w:pPr>
      <w:rPr>
        <w:rFonts w:cs="Times New Roman" w:hint="default"/>
      </w:rPr>
    </w:lvl>
    <w:lvl w:ilvl="4">
      <w:start w:val="1"/>
      <w:numFmt w:val="decimal"/>
      <w:pStyle w:val="Heading5"/>
      <w:lvlText w:val="%1.%2.%3.%4.%5"/>
      <w:lvlJc w:val="left"/>
      <w:pPr>
        <w:ind w:left="709" w:hanging="709"/>
      </w:pPr>
      <w:rPr>
        <w:rFonts w:cs="Times New Roman" w:hint="default"/>
      </w:rPr>
    </w:lvl>
    <w:lvl w:ilvl="5">
      <w:start w:val="1"/>
      <w:numFmt w:val="decimal"/>
      <w:pStyle w:val="Heading6"/>
      <w:lvlText w:val="%1.%2.%3.%4.%5.%6"/>
      <w:lvlJc w:val="left"/>
      <w:pPr>
        <w:ind w:left="709" w:hanging="709"/>
      </w:pPr>
      <w:rPr>
        <w:rFonts w:cs="Times New Roman" w:hint="default"/>
      </w:rPr>
    </w:lvl>
    <w:lvl w:ilvl="6">
      <w:start w:val="1"/>
      <w:numFmt w:val="decimal"/>
      <w:pStyle w:val="Heading7"/>
      <w:lvlText w:val="%1.%2.%3.%4.%5.%6.%7"/>
      <w:lvlJc w:val="left"/>
      <w:pPr>
        <w:ind w:left="709" w:hanging="709"/>
      </w:pPr>
      <w:rPr>
        <w:rFonts w:cs="Times New Roman" w:hint="default"/>
      </w:rPr>
    </w:lvl>
    <w:lvl w:ilvl="7">
      <w:start w:val="1"/>
      <w:numFmt w:val="decimal"/>
      <w:pStyle w:val="Heading8"/>
      <w:lvlText w:val="%1.%2.%3.%4.%5.%6.%7.%8"/>
      <w:lvlJc w:val="left"/>
      <w:pPr>
        <w:ind w:left="709" w:hanging="709"/>
      </w:pPr>
      <w:rPr>
        <w:rFonts w:cs="Times New Roman" w:hint="default"/>
      </w:rPr>
    </w:lvl>
    <w:lvl w:ilvl="8">
      <w:start w:val="1"/>
      <w:numFmt w:val="decimal"/>
      <w:pStyle w:val="Heading9"/>
      <w:lvlText w:val="%1.%2.%3.%4.%5.%6.%7.%8.%9"/>
      <w:lvlJc w:val="left"/>
      <w:pPr>
        <w:ind w:left="709" w:hanging="709"/>
      </w:pPr>
      <w:rPr>
        <w:rFonts w:cs="Times New Roman" w:hint="default"/>
      </w:rPr>
    </w:lvl>
  </w:abstractNum>
  <w:num w:numId="1" w16cid:durableId="1695811161">
    <w:abstractNumId w:val="17"/>
  </w:num>
  <w:num w:numId="2" w16cid:durableId="212349203">
    <w:abstractNumId w:val="8"/>
  </w:num>
  <w:num w:numId="3" w16cid:durableId="1507594087">
    <w:abstractNumId w:val="3"/>
  </w:num>
  <w:num w:numId="4" w16cid:durableId="308480170">
    <w:abstractNumId w:val="2"/>
  </w:num>
  <w:num w:numId="5" w16cid:durableId="297149501">
    <w:abstractNumId w:val="1"/>
  </w:num>
  <w:num w:numId="6" w16cid:durableId="1310131819">
    <w:abstractNumId w:val="0"/>
  </w:num>
  <w:num w:numId="7" w16cid:durableId="861165352">
    <w:abstractNumId w:val="9"/>
  </w:num>
  <w:num w:numId="8" w16cid:durableId="564729154">
    <w:abstractNumId w:val="7"/>
  </w:num>
  <w:num w:numId="9" w16cid:durableId="832330057">
    <w:abstractNumId w:val="6"/>
  </w:num>
  <w:num w:numId="10" w16cid:durableId="1729837469">
    <w:abstractNumId w:val="5"/>
  </w:num>
  <w:num w:numId="11" w16cid:durableId="730343996">
    <w:abstractNumId w:val="4"/>
  </w:num>
  <w:num w:numId="12" w16cid:durableId="89861411">
    <w:abstractNumId w:val="16"/>
  </w:num>
  <w:num w:numId="13" w16cid:durableId="168109282">
    <w:abstractNumId w:val="12"/>
  </w:num>
  <w:num w:numId="14" w16cid:durableId="1647736428">
    <w:abstractNumId w:val="14"/>
  </w:num>
  <w:num w:numId="15" w16cid:durableId="1265379726">
    <w:abstractNumId w:val="15"/>
  </w:num>
  <w:num w:numId="16" w16cid:durableId="1971399784">
    <w:abstractNumId w:val="10"/>
  </w:num>
  <w:num w:numId="17" w16cid:durableId="768350022">
    <w:abstractNumId w:val="13"/>
  </w:num>
  <w:num w:numId="18" w16cid:durableId="120856316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IzsTSyNLIwNzO2NDNU0lEKTi0uzszPAymwqAUAZcdTrSwAAAA="/>
  </w:docVars>
  <w:rsids>
    <w:rsidRoot w:val="007C33D3"/>
    <w:rsid w:val="0000347B"/>
    <w:rsid w:val="0000514A"/>
    <w:rsid w:val="00012898"/>
    <w:rsid w:val="00015125"/>
    <w:rsid w:val="0002502D"/>
    <w:rsid w:val="00025549"/>
    <w:rsid w:val="00034EFA"/>
    <w:rsid w:val="0003726F"/>
    <w:rsid w:val="0005342D"/>
    <w:rsid w:val="00056239"/>
    <w:rsid w:val="00056400"/>
    <w:rsid w:val="00057E0D"/>
    <w:rsid w:val="0007496D"/>
    <w:rsid w:val="000763D7"/>
    <w:rsid w:val="00090031"/>
    <w:rsid w:val="00095157"/>
    <w:rsid w:val="000964BF"/>
    <w:rsid w:val="000A01EC"/>
    <w:rsid w:val="000A1300"/>
    <w:rsid w:val="000B39C5"/>
    <w:rsid w:val="000B5EAB"/>
    <w:rsid w:val="000B6732"/>
    <w:rsid w:val="00111603"/>
    <w:rsid w:val="00120080"/>
    <w:rsid w:val="00121A1E"/>
    <w:rsid w:val="00147181"/>
    <w:rsid w:val="00157CC2"/>
    <w:rsid w:val="001840EC"/>
    <w:rsid w:val="0019304A"/>
    <w:rsid w:val="001B0195"/>
    <w:rsid w:val="001C029C"/>
    <w:rsid w:val="001C2B1E"/>
    <w:rsid w:val="001D286A"/>
    <w:rsid w:val="001E1EBF"/>
    <w:rsid w:val="00204624"/>
    <w:rsid w:val="00205843"/>
    <w:rsid w:val="002413EF"/>
    <w:rsid w:val="00246ED6"/>
    <w:rsid w:val="002502D0"/>
    <w:rsid w:val="00254A91"/>
    <w:rsid w:val="00260AAE"/>
    <w:rsid w:val="002852B8"/>
    <w:rsid w:val="00297A83"/>
    <w:rsid w:val="002A11FB"/>
    <w:rsid w:val="002B0ED9"/>
    <w:rsid w:val="002C1CBD"/>
    <w:rsid w:val="002C3EB5"/>
    <w:rsid w:val="002C6885"/>
    <w:rsid w:val="002D7901"/>
    <w:rsid w:val="002E5689"/>
    <w:rsid w:val="002F21E8"/>
    <w:rsid w:val="002F528B"/>
    <w:rsid w:val="00304BA4"/>
    <w:rsid w:val="00304E67"/>
    <w:rsid w:val="00317759"/>
    <w:rsid w:val="00330672"/>
    <w:rsid w:val="00354DA5"/>
    <w:rsid w:val="00356991"/>
    <w:rsid w:val="00361D1D"/>
    <w:rsid w:val="00372046"/>
    <w:rsid w:val="003806BF"/>
    <w:rsid w:val="0039785D"/>
    <w:rsid w:val="003A2C61"/>
    <w:rsid w:val="003A3AE4"/>
    <w:rsid w:val="003B77B9"/>
    <w:rsid w:val="003C2898"/>
    <w:rsid w:val="003C7BBE"/>
    <w:rsid w:val="003E2C9E"/>
    <w:rsid w:val="00400A3C"/>
    <w:rsid w:val="0040406E"/>
    <w:rsid w:val="0041098E"/>
    <w:rsid w:val="00412199"/>
    <w:rsid w:val="0041362F"/>
    <w:rsid w:val="0042328B"/>
    <w:rsid w:val="00442685"/>
    <w:rsid w:val="00447364"/>
    <w:rsid w:val="0045260C"/>
    <w:rsid w:val="00452C21"/>
    <w:rsid w:val="004539DC"/>
    <w:rsid w:val="004621E2"/>
    <w:rsid w:val="00463521"/>
    <w:rsid w:val="00472B78"/>
    <w:rsid w:val="00472E5D"/>
    <w:rsid w:val="00482004"/>
    <w:rsid w:val="0049290C"/>
    <w:rsid w:val="00496BA4"/>
    <w:rsid w:val="004A4BAE"/>
    <w:rsid w:val="004B14DF"/>
    <w:rsid w:val="004E287E"/>
    <w:rsid w:val="004E46F8"/>
    <w:rsid w:val="004E753F"/>
    <w:rsid w:val="004F427A"/>
    <w:rsid w:val="004F531E"/>
    <w:rsid w:val="00517473"/>
    <w:rsid w:val="005356FA"/>
    <w:rsid w:val="00535B82"/>
    <w:rsid w:val="00535F3F"/>
    <w:rsid w:val="0054555A"/>
    <w:rsid w:val="0056166C"/>
    <w:rsid w:val="00570D86"/>
    <w:rsid w:val="00581AAC"/>
    <w:rsid w:val="005861D3"/>
    <w:rsid w:val="00587703"/>
    <w:rsid w:val="005A3CB5"/>
    <w:rsid w:val="005A47AA"/>
    <w:rsid w:val="005B115B"/>
    <w:rsid w:val="005B1AE4"/>
    <w:rsid w:val="005C015F"/>
    <w:rsid w:val="005C7538"/>
    <w:rsid w:val="005D2914"/>
    <w:rsid w:val="005D300D"/>
    <w:rsid w:val="005F3917"/>
    <w:rsid w:val="005F43F8"/>
    <w:rsid w:val="0060225A"/>
    <w:rsid w:val="00607920"/>
    <w:rsid w:val="006120CF"/>
    <w:rsid w:val="0063208F"/>
    <w:rsid w:val="00635025"/>
    <w:rsid w:val="00640607"/>
    <w:rsid w:val="0064092E"/>
    <w:rsid w:val="0064093B"/>
    <w:rsid w:val="00642B93"/>
    <w:rsid w:val="006471C5"/>
    <w:rsid w:val="00647AE5"/>
    <w:rsid w:val="006510DB"/>
    <w:rsid w:val="00653442"/>
    <w:rsid w:val="00676499"/>
    <w:rsid w:val="00681597"/>
    <w:rsid w:val="006830AB"/>
    <w:rsid w:val="00686B18"/>
    <w:rsid w:val="00697091"/>
    <w:rsid w:val="006B5A36"/>
    <w:rsid w:val="006B61FB"/>
    <w:rsid w:val="006B7E03"/>
    <w:rsid w:val="006E190E"/>
    <w:rsid w:val="006F13B1"/>
    <w:rsid w:val="006F3997"/>
    <w:rsid w:val="006F5F04"/>
    <w:rsid w:val="00717967"/>
    <w:rsid w:val="0073382F"/>
    <w:rsid w:val="007352FA"/>
    <w:rsid w:val="00746BD6"/>
    <w:rsid w:val="0077377D"/>
    <w:rsid w:val="00776F8E"/>
    <w:rsid w:val="00780FCA"/>
    <w:rsid w:val="00783F74"/>
    <w:rsid w:val="00786D82"/>
    <w:rsid w:val="007900DB"/>
    <w:rsid w:val="007910BB"/>
    <w:rsid w:val="007912F0"/>
    <w:rsid w:val="007930FB"/>
    <w:rsid w:val="007937AA"/>
    <w:rsid w:val="007A3AC0"/>
    <w:rsid w:val="007B1489"/>
    <w:rsid w:val="007C33D3"/>
    <w:rsid w:val="007C772F"/>
    <w:rsid w:val="007D030E"/>
    <w:rsid w:val="007E3E22"/>
    <w:rsid w:val="007F642D"/>
    <w:rsid w:val="0080046E"/>
    <w:rsid w:val="00806056"/>
    <w:rsid w:val="00812F04"/>
    <w:rsid w:val="0082203E"/>
    <w:rsid w:val="00823D47"/>
    <w:rsid w:val="0082441C"/>
    <w:rsid w:val="008260BE"/>
    <w:rsid w:val="00827753"/>
    <w:rsid w:val="00834C15"/>
    <w:rsid w:val="00841284"/>
    <w:rsid w:val="00845A91"/>
    <w:rsid w:val="00854146"/>
    <w:rsid w:val="00854937"/>
    <w:rsid w:val="00855B78"/>
    <w:rsid w:val="00856733"/>
    <w:rsid w:val="00857FAD"/>
    <w:rsid w:val="0087518F"/>
    <w:rsid w:val="008769FE"/>
    <w:rsid w:val="0088584A"/>
    <w:rsid w:val="00890387"/>
    <w:rsid w:val="0089100F"/>
    <w:rsid w:val="008B3D17"/>
    <w:rsid w:val="008C0AD8"/>
    <w:rsid w:val="008C0FC6"/>
    <w:rsid w:val="008D2BAA"/>
    <w:rsid w:val="008D41F7"/>
    <w:rsid w:val="008D7E3B"/>
    <w:rsid w:val="008E165D"/>
    <w:rsid w:val="008F27A2"/>
    <w:rsid w:val="008F3469"/>
    <w:rsid w:val="00904650"/>
    <w:rsid w:val="00907EF2"/>
    <w:rsid w:val="00921FA8"/>
    <w:rsid w:val="0092367D"/>
    <w:rsid w:val="00926C3C"/>
    <w:rsid w:val="009273C1"/>
    <w:rsid w:val="00947DB2"/>
    <w:rsid w:val="00950013"/>
    <w:rsid w:val="00955F59"/>
    <w:rsid w:val="00956872"/>
    <w:rsid w:val="00965DED"/>
    <w:rsid w:val="0096621C"/>
    <w:rsid w:val="00973819"/>
    <w:rsid w:val="00974C9C"/>
    <w:rsid w:val="0098669E"/>
    <w:rsid w:val="009C1A15"/>
    <w:rsid w:val="009C4F1D"/>
    <w:rsid w:val="009C5F6A"/>
    <w:rsid w:val="009D7F12"/>
    <w:rsid w:val="009F19DF"/>
    <w:rsid w:val="009F7010"/>
    <w:rsid w:val="00A123DF"/>
    <w:rsid w:val="00A15E17"/>
    <w:rsid w:val="00A206DC"/>
    <w:rsid w:val="00A30620"/>
    <w:rsid w:val="00A3598A"/>
    <w:rsid w:val="00A445E1"/>
    <w:rsid w:val="00A47277"/>
    <w:rsid w:val="00A4785C"/>
    <w:rsid w:val="00A513EF"/>
    <w:rsid w:val="00A67B41"/>
    <w:rsid w:val="00A826A8"/>
    <w:rsid w:val="00A95ABB"/>
    <w:rsid w:val="00AB05A3"/>
    <w:rsid w:val="00AB1217"/>
    <w:rsid w:val="00AC0730"/>
    <w:rsid w:val="00AD381A"/>
    <w:rsid w:val="00AF1607"/>
    <w:rsid w:val="00AF5F58"/>
    <w:rsid w:val="00B02ABD"/>
    <w:rsid w:val="00B0561E"/>
    <w:rsid w:val="00B05FF3"/>
    <w:rsid w:val="00B10BD3"/>
    <w:rsid w:val="00B118FF"/>
    <w:rsid w:val="00B12188"/>
    <w:rsid w:val="00B1399B"/>
    <w:rsid w:val="00B15007"/>
    <w:rsid w:val="00B23602"/>
    <w:rsid w:val="00B50857"/>
    <w:rsid w:val="00B50868"/>
    <w:rsid w:val="00B636D5"/>
    <w:rsid w:val="00B73B62"/>
    <w:rsid w:val="00B755CB"/>
    <w:rsid w:val="00B82EA0"/>
    <w:rsid w:val="00B84113"/>
    <w:rsid w:val="00BA53FE"/>
    <w:rsid w:val="00BB4F5B"/>
    <w:rsid w:val="00BD7F86"/>
    <w:rsid w:val="00BE000C"/>
    <w:rsid w:val="00BE28D4"/>
    <w:rsid w:val="00BE6F5D"/>
    <w:rsid w:val="00BF2E8F"/>
    <w:rsid w:val="00BF393E"/>
    <w:rsid w:val="00BF490F"/>
    <w:rsid w:val="00C01646"/>
    <w:rsid w:val="00C04A83"/>
    <w:rsid w:val="00C04C14"/>
    <w:rsid w:val="00C06AD1"/>
    <w:rsid w:val="00C104D8"/>
    <w:rsid w:val="00C10682"/>
    <w:rsid w:val="00C21BB5"/>
    <w:rsid w:val="00C34C86"/>
    <w:rsid w:val="00C40CB0"/>
    <w:rsid w:val="00CA0FA6"/>
    <w:rsid w:val="00CB7132"/>
    <w:rsid w:val="00CC724A"/>
    <w:rsid w:val="00CD19A9"/>
    <w:rsid w:val="00CE06A4"/>
    <w:rsid w:val="00CF658B"/>
    <w:rsid w:val="00D21A20"/>
    <w:rsid w:val="00D24A77"/>
    <w:rsid w:val="00D30182"/>
    <w:rsid w:val="00D35738"/>
    <w:rsid w:val="00D401AC"/>
    <w:rsid w:val="00D5170D"/>
    <w:rsid w:val="00D5240E"/>
    <w:rsid w:val="00D529A1"/>
    <w:rsid w:val="00D54FBF"/>
    <w:rsid w:val="00D63CE4"/>
    <w:rsid w:val="00D66B84"/>
    <w:rsid w:val="00D80118"/>
    <w:rsid w:val="00D80AAB"/>
    <w:rsid w:val="00D812BD"/>
    <w:rsid w:val="00D846A5"/>
    <w:rsid w:val="00D86F9E"/>
    <w:rsid w:val="00DB6853"/>
    <w:rsid w:val="00DC6796"/>
    <w:rsid w:val="00DC686D"/>
    <w:rsid w:val="00DC7828"/>
    <w:rsid w:val="00DD4EE9"/>
    <w:rsid w:val="00DE2948"/>
    <w:rsid w:val="00DF6F90"/>
    <w:rsid w:val="00DF7341"/>
    <w:rsid w:val="00E22B45"/>
    <w:rsid w:val="00E249B0"/>
    <w:rsid w:val="00E3011C"/>
    <w:rsid w:val="00E37BA7"/>
    <w:rsid w:val="00E44B12"/>
    <w:rsid w:val="00E61468"/>
    <w:rsid w:val="00E6268A"/>
    <w:rsid w:val="00E73CF7"/>
    <w:rsid w:val="00E80C19"/>
    <w:rsid w:val="00E901D7"/>
    <w:rsid w:val="00E90506"/>
    <w:rsid w:val="00E94BBB"/>
    <w:rsid w:val="00EA442E"/>
    <w:rsid w:val="00EB140E"/>
    <w:rsid w:val="00EB141C"/>
    <w:rsid w:val="00EB5350"/>
    <w:rsid w:val="00EC2470"/>
    <w:rsid w:val="00EC2B0D"/>
    <w:rsid w:val="00EC4A40"/>
    <w:rsid w:val="00EC6E00"/>
    <w:rsid w:val="00EC77DC"/>
    <w:rsid w:val="00EC7F30"/>
    <w:rsid w:val="00ED025E"/>
    <w:rsid w:val="00ED4B2C"/>
    <w:rsid w:val="00ED6CB6"/>
    <w:rsid w:val="00EE26B6"/>
    <w:rsid w:val="00EE6F86"/>
    <w:rsid w:val="00F04056"/>
    <w:rsid w:val="00F14A23"/>
    <w:rsid w:val="00F17E83"/>
    <w:rsid w:val="00F26ED9"/>
    <w:rsid w:val="00F3448A"/>
    <w:rsid w:val="00F41170"/>
    <w:rsid w:val="00F47FBC"/>
    <w:rsid w:val="00F65FB8"/>
    <w:rsid w:val="00F676A3"/>
    <w:rsid w:val="00F75283"/>
    <w:rsid w:val="00F7617B"/>
    <w:rsid w:val="00F77DA3"/>
    <w:rsid w:val="00F83E21"/>
    <w:rsid w:val="00F90774"/>
    <w:rsid w:val="00F91DE8"/>
    <w:rsid w:val="00FA623E"/>
    <w:rsid w:val="00FB211C"/>
    <w:rsid w:val="00FB26F2"/>
    <w:rsid w:val="00FB667A"/>
    <w:rsid w:val="00FC2A67"/>
    <w:rsid w:val="00FC6BA3"/>
    <w:rsid w:val="00FE10A4"/>
    <w:rsid w:val="00FF298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B38BBCB"/>
  <w15:docId w15:val="{26D7B2A2-6440-4FB1-AF0A-C0FF6B660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cs-CZ" w:eastAsia="cs-CZ"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lsdException w:name="heading 6" w:locked="1" w:uiPriority="0"/>
    <w:lsdException w:name="heading 7" w:locked="1" w:uiPriority="0" w:unhideWhenUsed="1"/>
    <w:lsdException w:name="heading 8" w:locked="1" w:uiPriority="0" w:unhideWhenUsed="1"/>
    <w:lsdException w:name="heading 9" w:locked="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lsdException w:name="Closing" w:semiHidden="1" w:unhideWhenUsed="1"/>
    <w:lsdException w:name="Signature" w:semiHidden="1" w:unhideWhenUsed="1"/>
    <w:lsdException w:name="Default Paragraph Font" w:locked="1" w:uiPriority="0"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621C"/>
    <w:pPr>
      <w:spacing w:after="120" w:line="340" w:lineRule="exact"/>
      <w:ind w:firstLine="425"/>
      <w:jc w:val="both"/>
    </w:pPr>
    <w:rPr>
      <w:rFonts w:ascii="Times New Roman" w:hAnsi="Times New Roman"/>
      <w:sz w:val="24"/>
      <w:lang w:eastAsia="en-US"/>
    </w:rPr>
  </w:style>
  <w:style w:type="paragraph" w:styleId="Heading1">
    <w:name w:val="heading 1"/>
    <w:basedOn w:val="Normal"/>
    <w:next w:val="Normal"/>
    <w:link w:val="Heading1Char"/>
    <w:uiPriority w:val="99"/>
    <w:qFormat/>
    <w:rsid w:val="00DC6796"/>
    <w:pPr>
      <w:keepNext/>
      <w:keepLines/>
      <w:numPr>
        <w:numId w:val="1"/>
      </w:numPr>
      <w:spacing w:before="480" w:after="480"/>
      <w:outlineLvl w:val="0"/>
    </w:pPr>
    <w:rPr>
      <w:rFonts w:eastAsia="Times New Roman"/>
      <w:b/>
      <w:bCs/>
      <w:color w:val="000000"/>
      <w:sz w:val="40"/>
      <w:szCs w:val="28"/>
    </w:rPr>
  </w:style>
  <w:style w:type="paragraph" w:styleId="Heading2">
    <w:name w:val="heading 2"/>
    <w:basedOn w:val="Normal"/>
    <w:next w:val="Normal"/>
    <w:link w:val="Heading2Char"/>
    <w:uiPriority w:val="99"/>
    <w:qFormat/>
    <w:rsid w:val="00DC6796"/>
    <w:pPr>
      <w:keepNext/>
      <w:keepLines/>
      <w:numPr>
        <w:ilvl w:val="1"/>
        <w:numId w:val="1"/>
      </w:numPr>
      <w:spacing w:before="480"/>
      <w:outlineLvl w:val="1"/>
    </w:pPr>
    <w:rPr>
      <w:rFonts w:eastAsia="Times New Roman"/>
      <w:b/>
      <w:bCs/>
      <w:sz w:val="32"/>
      <w:szCs w:val="26"/>
    </w:rPr>
  </w:style>
  <w:style w:type="paragraph" w:styleId="Heading3">
    <w:name w:val="heading 3"/>
    <w:basedOn w:val="Normal"/>
    <w:next w:val="Normal"/>
    <w:link w:val="Heading3Char"/>
    <w:uiPriority w:val="99"/>
    <w:qFormat/>
    <w:rsid w:val="00DC6796"/>
    <w:pPr>
      <w:keepNext/>
      <w:keepLines/>
      <w:numPr>
        <w:ilvl w:val="2"/>
        <w:numId w:val="1"/>
      </w:numPr>
      <w:spacing w:before="360"/>
      <w:outlineLvl w:val="2"/>
    </w:pPr>
    <w:rPr>
      <w:rFonts w:eastAsia="Times New Roman"/>
      <w:b/>
      <w:bCs/>
      <w:color w:val="000000"/>
      <w:sz w:val="28"/>
    </w:rPr>
  </w:style>
  <w:style w:type="paragraph" w:styleId="Heading4">
    <w:name w:val="heading 4"/>
    <w:basedOn w:val="Normal"/>
    <w:next w:val="Normal"/>
    <w:link w:val="Heading4Char"/>
    <w:uiPriority w:val="99"/>
    <w:qFormat/>
    <w:rsid w:val="00DC6796"/>
    <w:pPr>
      <w:keepNext/>
      <w:keepLines/>
      <w:spacing w:before="200"/>
      <w:ind w:firstLine="0"/>
      <w:outlineLvl w:val="3"/>
    </w:pPr>
    <w:rPr>
      <w:rFonts w:eastAsia="Times New Roman"/>
      <w:b/>
      <w:bCs/>
      <w:iCs/>
      <w:color w:val="000000"/>
    </w:rPr>
  </w:style>
  <w:style w:type="paragraph" w:styleId="Heading5">
    <w:name w:val="heading 5"/>
    <w:basedOn w:val="Normal"/>
    <w:next w:val="Normal"/>
    <w:link w:val="Heading5Char"/>
    <w:uiPriority w:val="99"/>
    <w:rsid w:val="008D41F7"/>
    <w:pPr>
      <w:keepNext/>
      <w:keepLines/>
      <w:numPr>
        <w:ilvl w:val="4"/>
        <w:numId w:val="1"/>
      </w:numPr>
      <w:spacing w:before="200"/>
      <w:outlineLvl w:val="4"/>
    </w:pPr>
    <w:rPr>
      <w:rFonts w:eastAsia="Times New Roman"/>
      <w:b/>
      <w:color w:val="000000"/>
    </w:rPr>
  </w:style>
  <w:style w:type="paragraph" w:styleId="Heading6">
    <w:name w:val="heading 6"/>
    <w:basedOn w:val="Normal"/>
    <w:next w:val="Normal"/>
    <w:link w:val="Heading6Char"/>
    <w:uiPriority w:val="99"/>
    <w:rsid w:val="005D300D"/>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9"/>
    <w:rsid w:val="005D300D"/>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9"/>
    <w:rsid w:val="005D300D"/>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9"/>
    <w:rsid w:val="005D300D"/>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C6796"/>
    <w:rPr>
      <w:rFonts w:ascii="Times New Roman" w:eastAsia="Times New Roman" w:hAnsi="Times New Roman"/>
      <w:b/>
      <w:bCs/>
      <w:color w:val="000000"/>
      <w:sz w:val="40"/>
      <w:szCs w:val="28"/>
      <w:lang w:eastAsia="en-US"/>
    </w:rPr>
  </w:style>
  <w:style w:type="character" w:customStyle="1" w:styleId="Heading2Char">
    <w:name w:val="Heading 2 Char"/>
    <w:basedOn w:val="DefaultParagraphFont"/>
    <w:link w:val="Heading2"/>
    <w:uiPriority w:val="99"/>
    <w:locked/>
    <w:rsid w:val="00DC6796"/>
    <w:rPr>
      <w:rFonts w:ascii="Times New Roman" w:eastAsia="Times New Roman" w:hAnsi="Times New Roman"/>
      <w:b/>
      <w:bCs/>
      <w:sz w:val="32"/>
      <w:szCs w:val="26"/>
      <w:lang w:eastAsia="en-US"/>
    </w:rPr>
  </w:style>
  <w:style w:type="character" w:customStyle="1" w:styleId="Heading3Char">
    <w:name w:val="Heading 3 Char"/>
    <w:basedOn w:val="DefaultParagraphFont"/>
    <w:link w:val="Heading3"/>
    <w:uiPriority w:val="99"/>
    <w:locked/>
    <w:rsid w:val="00DC6796"/>
    <w:rPr>
      <w:rFonts w:ascii="Times New Roman" w:eastAsia="Times New Roman" w:hAnsi="Times New Roman"/>
      <w:b/>
      <w:bCs/>
      <w:color w:val="000000"/>
      <w:sz w:val="28"/>
      <w:lang w:eastAsia="en-US"/>
    </w:rPr>
  </w:style>
  <w:style w:type="character" w:customStyle="1" w:styleId="Heading4Char">
    <w:name w:val="Heading 4 Char"/>
    <w:basedOn w:val="DefaultParagraphFont"/>
    <w:link w:val="Heading4"/>
    <w:uiPriority w:val="99"/>
    <w:locked/>
    <w:rsid w:val="00DC6796"/>
    <w:rPr>
      <w:rFonts w:ascii="Times New Roman" w:eastAsia="Times New Roman" w:hAnsi="Times New Roman"/>
      <w:b/>
      <w:bCs/>
      <w:iCs/>
      <w:color w:val="000000"/>
      <w:sz w:val="24"/>
      <w:lang w:eastAsia="en-US"/>
    </w:rPr>
  </w:style>
  <w:style w:type="character" w:customStyle="1" w:styleId="Heading5Char">
    <w:name w:val="Heading 5 Char"/>
    <w:basedOn w:val="DefaultParagraphFont"/>
    <w:link w:val="Heading5"/>
    <w:uiPriority w:val="99"/>
    <w:locked/>
    <w:rsid w:val="008D41F7"/>
    <w:rPr>
      <w:rFonts w:ascii="Times New Roman" w:hAnsi="Times New Roman" w:cs="Times New Roman"/>
      <w:b/>
      <w:color w:val="000000"/>
      <w:sz w:val="24"/>
    </w:rPr>
  </w:style>
  <w:style w:type="character" w:customStyle="1" w:styleId="Heading6Char">
    <w:name w:val="Heading 6 Char"/>
    <w:basedOn w:val="DefaultParagraphFont"/>
    <w:link w:val="Heading6"/>
    <w:uiPriority w:val="99"/>
    <w:semiHidden/>
    <w:locked/>
    <w:rsid w:val="005D300D"/>
    <w:rPr>
      <w:rFonts w:ascii="Cambria" w:hAnsi="Cambria" w:cs="Times New Roman"/>
      <w:i/>
      <w:iCs/>
      <w:color w:val="243F60"/>
      <w:sz w:val="24"/>
    </w:rPr>
  </w:style>
  <w:style w:type="character" w:customStyle="1" w:styleId="Heading7Char">
    <w:name w:val="Heading 7 Char"/>
    <w:basedOn w:val="DefaultParagraphFont"/>
    <w:link w:val="Heading7"/>
    <w:uiPriority w:val="99"/>
    <w:semiHidden/>
    <w:locked/>
    <w:rsid w:val="005D300D"/>
    <w:rPr>
      <w:rFonts w:ascii="Cambria" w:hAnsi="Cambria" w:cs="Times New Roman"/>
      <w:i/>
      <w:iCs/>
      <w:color w:val="404040"/>
      <w:sz w:val="24"/>
    </w:rPr>
  </w:style>
  <w:style w:type="character" w:customStyle="1" w:styleId="Heading8Char">
    <w:name w:val="Heading 8 Char"/>
    <w:basedOn w:val="DefaultParagraphFont"/>
    <w:link w:val="Heading8"/>
    <w:uiPriority w:val="99"/>
    <w:semiHidden/>
    <w:locked/>
    <w:rsid w:val="005D300D"/>
    <w:rPr>
      <w:rFonts w:ascii="Cambria" w:hAnsi="Cambria" w:cs="Times New Roman"/>
      <w:color w:val="404040"/>
      <w:sz w:val="20"/>
      <w:szCs w:val="20"/>
    </w:rPr>
  </w:style>
  <w:style w:type="character" w:customStyle="1" w:styleId="Heading9Char">
    <w:name w:val="Heading 9 Char"/>
    <w:basedOn w:val="DefaultParagraphFont"/>
    <w:link w:val="Heading9"/>
    <w:uiPriority w:val="99"/>
    <w:semiHidden/>
    <w:locked/>
    <w:rsid w:val="005D300D"/>
    <w:rPr>
      <w:rFonts w:ascii="Cambria" w:hAnsi="Cambria" w:cs="Times New Roman"/>
      <w:i/>
      <w:iCs/>
      <w:color w:val="404040"/>
      <w:sz w:val="20"/>
      <w:szCs w:val="20"/>
    </w:rPr>
  </w:style>
  <w:style w:type="paragraph" w:styleId="Header">
    <w:name w:val="header"/>
    <w:basedOn w:val="Normal"/>
    <w:link w:val="HeaderChar"/>
    <w:uiPriority w:val="99"/>
    <w:rsid w:val="007C33D3"/>
    <w:pPr>
      <w:tabs>
        <w:tab w:val="center" w:pos="4536"/>
        <w:tab w:val="right" w:pos="9072"/>
      </w:tabs>
      <w:spacing w:line="240" w:lineRule="auto"/>
    </w:pPr>
  </w:style>
  <w:style w:type="character" w:customStyle="1" w:styleId="HeaderChar">
    <w:name w:val="Header Char"/>
    <w:basedOn w:val="DefaultParagraphFont"/>
    <w:link w:val="Header"/>
    <w:uiPriority w:val="99"/>
    <w:locked/>
    <w:rsid w:val="007C33D3"/>
    <w:rPr>
      <w:rFonts w:cs="Times New Roman"/>
    </w:rPr>
  </w:style>
  <w:style w:type="paragraph" w:styleId="Footer">
    <w:name w:val="footer"/>
    <w:basedOn w:val="Normal"/>
    <w:link w:val="FooterChar"/>
    <w:uiPriority w:val="99"/>
    <w:rsid w:val="007C33D3"/>
    <w:pPr>
      <w:tabs>
        <w:tab w:val="center" w:pos="4536"/>
        <w:tab w:val="right" w:pos="9072"/>
      </w:tabs>
      <w:spacing w:line="240" w:lineRule="auto"/>
    </w:pPr>
  </w:style>
  <w:style w:type="character" w:customStyle="1" w:styleId="FooterChar">
    <w:name w:val="Footer Char"/>
    <w:basedOn w:val="DefaultParagraphFont"/>
    <w:link w:val="Footer"/>
    <w:uiPriority w:val="99"/>
    <w:locked/>
    <w:rsid w:val="007C33D3"/>
    <w:rPr>
      <w:rFonts w:cs="Times New Roman"/>
    </w:rPr>
  </w:style>
  <w:style w:type="paragraph" w:customStyle="1" w:styleId="Zptenadresa">
    <w:name w:val="Zpáteční adresa"/>
    <w:basedOn w:val="Normal"/>
    <w:uiPriority w:val="99"/>
    <w:rsid w:val="007C33D3"/>
    <w:pPr>
      <w:keepLines/>
      <w:framePr w:w="4320" w:h="965" w:hSpace="187" w:vSpace="187" w:wrap="notBeside" w:vAnchor="page" w:hAnchor="margin" w:xAlign="right" w:y="966" w:anchorLock="1"/>
      <w:tabs>
        <w:tab w:val="left" w:pos="2160"/>
      </w:tabs>
      <w:spacing w:line="160" w:lineRule="atLeast"/>
    </w:pPr>
    <w:rPr>
      <w:rFonts w:ascii="Arial" w:eastAsia="Times New Roman" w:hAnsi="Arial"/>
      <w:sz w:val="14"/>
      <w:szCs w:val="20"/>
    </w:rPr>
  </w:style>
  <w:style w:type="paragraph" w:styleId="FootnoteText">
    <w:name w:val="footnote text"/>
    <w:basedOn w:val="Normal"/>
    <w:link w:val="FootnoteTextChar"/>
    <w:uiPriority w:val="99"/>
    <w:semiHidden/>
    <w:rsid w:val="00676499"/>
    <w:pPr>
      <w:spacing w:line="240" w:lineRule="auto"/>
    </w:pPr>
    <w:rPr>
      <w:sz w:val="20"/>
      <w:szCs w:val="20"/>
    </w:rPr>
  </w:style>
  <w:style w:type="character" w:customStyle="1" w:styleId="FootnoteTextChar">
    <w:name w:val="Footnote Text Char"/>
    <w:basedOn w:val="DefaultParagraphFont"/>
    <w:link w:val="FootnoteText"/>
    <w:uiPriority w:val="99"/>
    <w:semiHidden/>
    <w:locked/>
    <w:rsid w:val="00676499"/>
    <w:rPr>
      <w:rFonts w:cs="Times New Roman"/>
      <w:sz w:val="20"/>
      <w:szCs w:val="20"/>
    </w:rPr>
  </w:style>
  <w:style w:type="character" w:styleId="FootnoteReference">
    <w:name w:val="footnote reference"/>
    <w:basedOn w:val="DefaultParagraphFont"/>
    <w:uiPriority w:val="99"/>
    <w:semiHidden/>
    <w:rsid w:val="00676499"/>
    <w:rPr>
      <w:rFonts w:cs="Times New Roman"/>
      <w:vertAlign w:val="superscript"/>
    </w:rPr>
  </w:style>
  <w:style w:type="paragraph" w:customStyle="1" w:styleId="DP-Normln">
    <w:name w:val="DP - Normální"/>
    <w:basedOn w:val="Normal"/>
    <w:link w:val="DP-NormlnChar"/>
    <w:uiPriority w:val="99"/>
    <w:rsid w:val="00965DED"/>
    <w:rPr>
      <w:szCs w:val="24"/>
    </w:rPr>
  </w:style>
  <w:style w:type="character" w:customStyle="1" w:styleId="DP-NormlnChar">
    <w:name w:val="DP - Normální Char"/>
    <w:basedOn w:val="DefaultParagraphFont"/>
    <w:link w:val="DP-Normln"/>
    <w:uiPriority w:val="99"/>
    <w:locked/>
    <w:rsid w:val="00965DED"/>
    <w:rPr>
      <w:rFonts w:ascii="Times New Roman" w:hAnsi="Times New Roman" w:cs="Times New Roman"/>
      <w:sz w:val="24"/>
      <w:szCs w:val="24"/>
    </w:rPr>
  </w:style>
  <w:style w:type="character" w:styleId="Strong">
    <w:name w:val="Strong"/>
    <w:basedOn w:val="DefaultParagraphFont"/>
    <w:uiPriority w:val="99"/>
    <w:rsid w:val="005D300D"/>
    <w:rPr>
      <w:rFonts w:cs="Times New Roman"/>
      <w:b/>
      <w:bCs/>
    </w:rPr>
  </w:style>
  <w:style w:type="character" w:customStyle="1" w:styleId="apple-converted-space">
    <w:name w:val="apple-converted-space"/>
    <w:basedOn w:val="DefaultParagraphFont"/>
    <w:uiPriority w:val="99"/>
    <w:rsid w:val="005D300D"/>
    <w:rPr>
      <w:rFonts w:cs="Times New Roman"/>
    </w:rPr>
  </w:style>
  <w:style w:type="paragraph" w:styleId="ListParagraph">
    <w:name w:val="List Paragraph"/>
    <w:basedOn w:val="Normal"/>
    <w:uiPriority w:val="99"/>
    <w:rsid w:val="005D300D"/>
    <w:pPr>
      <w:ind w:left="720"/>
      <w:contextualSpacing/>
    </w:pPr>
  </w:style>
  <w:style w:type="paragraph" w:styleId="Subtitle">
    <w:name w:val="Subtitle"/>
    <w:basedOn w:val="Normal"/>
    <w:next w:val="Normal"/>
    <w:link w:val="SubtitleChar"/>
    <w:uiPriority w:val="99"/>
    <w:rsid w:val="008D41F7"/>
    <w:pPr>
      <w:numPr>
        <w:ilvl w:val="1"/>
      </w:numPr>
      <w:ind w:firstLine="709"/>
    </w:pPr>
    <w:rPr>
      <w:rFonts w:ascii="Cambria" w:eastAsia="Times New Roman" w:hAnsi="Cambria"/>
      <w:i/>
      <w:iCs/>
      <w:color w:val="4F81BD"/>
      <w:spacing w:val="15"/>
      <w:szCs w:val="24"/>
    </w:rPr>
  </w:style>
  <w:style w:type="character" w:customStyle="1" w:styleId="SubtitleChar">
    <w:name w:val="Subtitle Char"/>
    <w:basedOn w:val="DefaultParagraphFont"/>
    <w:link w:val="Subtitle"/>
    <w:uiPriority w:val="99"/>
    <w:locked/>
    <w:rsid w:val="008D41F7"/>
    <w:rPr>
      <w:rFonts w:ascii="Cambria" w:hAnsi="Cambria" w:cs="Times New Roman"/>
      <w:i/>
      <w:iCs/>
      <w:color w:val="4F81BD"/>
      <w:spacing w:val="15"/>
      <w:sz w:val="24"/>
      <w:szCs w:val="24"/>
    </w:rPr>
  </w:style>
  <w:style w:type="paragraph" w:styleId="Title">
    <w:name w:val="Title"/>
    <w:basedOn w:val="Normal"/>
    <w:next w:val="Normal"/>
    <w:link w:val="TitleChar"/>
    <w:uiPriority w:val="99"/>
    <w:rsid w:val="008D41F7"/>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99"/>
    <w:locked/>
    <w:rsid w:val="008D41F7"/>
    <w:rPr>
      <w:rFonts w:ascii="Cambria" w:hAnsi="Cambria" w:cs="Times New Roman"/>
      <w:color w:val="17365D"/>
      <w:spacing w:val="5"/>
      <w:kern w:val="28"/>
      <w:sz w:val="52"/>
      <w:szCs w:val="52"/>
    </w:rPr>
  </w:style>
  <w:style w:type="paragraph" w:customStyle="1" w:styleId="Ploha">
    <w:name w:val="Příloha"/>
    <w:basedOn w:val="Normal"/>
    <w:link w:val="PlohaChar"/>
    <w:uiPriority w:val="99"/>
    <w:rsid w:val="00B15007"/>
    <w:rPr>
      <w:b/>
      <w:sz w:val="28"/>
      <w:szCs w:val="28"/>
    </w:rPr>
  </w:style>
  <w:style w:type="paragraph" w:styleId="TOC1">
    <w:name w:val="toc 1"/>
    <w:basedOn w:val="Normal"/>
    <w:next w:val="Normal"/>
    <w:autoRedefine/>
    <w:uiPriority w:val="39"/>
    <w:rsid w:val="00F04056"/>
    <w:pPr>
      <w:tabs>
        <w:tab w:val="left" w:pos="426"/>
        <w:tab w:val="right" w:leader="dot" w:pos="8777"/>
      </w:tabs>
      <w:spacing w:after="100"/>
      <w:ind w:firstLine="0"/>
    </w:pPr>
    <w:rPr>
      <w:b/>
      <w:noProof/>
    </w:rPr>
  </w:style>
  <w:style w:type="character" w:customStyle="1" w:styleId="PlohaChar">
    <w:name w:val="Příloha Char"/>
    <w:basedOn w:val="DefaultParagraphFont"/>
    <w:link w:val="Ploha"/>
    <w:uiPriority w:val="99"/>
    <w:locked/>
    <w:rsid w:val="00B15007"/>
    <w:rPr>
      <w:rFonts w:ascii="Times New Roman" w:hAnsi="Times New Roman" w:cs="Times New Roman"/>
      <w:b/>
      <w:sz w:val="28"/>
      <w:szCs w:val="28"/>
    </w:rPr>
  </w:style>
  <w:style w:type="paragraph" w:styleId="TOC2">
    <w:name w:val="toc 2"/>
    <w:basedOn w:val="Normal"/>
    <w:next w:val="Normal"/>
    <w:autoRedefine/>
    <w:uiPriority w:val="39"/>
    <w:rsid w:val="00F04056"/>
    <w:pPr>
      <w:tabs>
        <w:tab w:val="left" w:pos="993"/>
        <w:tab w:val="right" w:leader="dot" w:pos="8777"/>
      </w:tabs>
      <w:spacing w:after="100"/>
      <w:ind w:left="238" w:firstLine="187"/>
    </w:pPr>
  </w:style>
  <w:style w:type="paragraph" w:styleId="TOC3">
    <w:name w:val="toc 3"/>
    <w:basedOn w:val="Normal"/>
    <w:next w:val="Normal"/>
    <w:autoRedefine/>
    <w:uiPriority w:val="39"/>
    <w:rsid w:val="00F04056"/>
    <w:pPr>
      <w:tabs>
        <w:tab w:val="left" w:pos="1701"/>
        <w:tab w:val="right" w:leader="dot" w:pos="8493"/>
      </w:tabs>
      <w:spacing w:after="100"/>
      <w:ind w:left="992" w:firstLine="0"/>
    </w:pPr>
  </w:style>
  <w:style w:type="paragraph" w:styleId="Caption">
    <w:name w:val="caption"/>
    <w:basedOn w:val="Normal"/>
    <w:next w:val="Normal"/>
    <w:uiPriority w:val="99"/>
    <w:rsid w:val="00A47277"/>
    <w:pPr>
      <w:spacing w:after="200" w:line="240" w:lineRule="auto"/>
    </w:pPr>
    <w:rPr>
      <w:b/>
      <w:bCs/>
      <w:color w:val="4F81BD"/>
      <w:sz w:val="18"/>
      <w:szCs w:val="18"/>
    </w:rPr>
  </w:style>
  <w:style w:type="paragraph" w:styleId="TableofFigures">
    <w:name w:val="table of figures"/>
    <w:basedOn w:val="Normal"/>
    <w:next w:val="Normal"/>
    <w:uiPriority w:val="99"/>
    <w:rsid w:val="00A47277"/>
  </w:style>
  <w:style w:type="character" w:styleId="CommentReference">
    <w:name w:val="annotation reference"/>
    <w:basedOn w:val="DefaultParagraphFont"/>
    <w:uiPriority w:val="99"/>
    <w:semiHidden/>
    <w:rsid w:val="00890387"/>
    <w:rPr>
      <w:rFonts w:cs="Times New Roman"/>
      <w:sz w:val="16"/>
      <w:szCs w:val="16"/>
    </w:rPr>
  </w:style>
  <w:style w:type="paragraph" w:styleId="CommentText">
    <w:name w:val="annotation text"/>
    <w:basedOn w:val="Normal"/>
    <w:link w:val="CommentTextChar"/>
    <w:uiPriority w:val="99"/>
    <w:semiHidden/>
    <w:rsid w:val="00890387"/>
    <w:pPr>
      <w:spacing w:line="240" w:lineRule="auto"/>
    </w:pPr>
    <w:rPr>
      <w:sz w:val="20"/>
      <w:szCs w:val="20"/>
    </w:rPr>
  </w:style>
  <w:style w:type="character" w:customStyle="1" w:styleId="CommentTextChar">
    <w:name w:val="Comment Text Char"/>
    <w:basedOn w:val="DefaultParagraphFont"/>
    <w:link w:val="CommentText"/>
    <w:uiPriority w:val="99"/>
    <w:semiHidden/>
    <w:locked/>
    <w:rsid w:val="00890387"/>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890387"/>
    <w:rPr>
      <w:b/>
      <w:bCs/>
    </w:rPr>
  </w:style>
  <w:style w:type="character" w:customStyle="1" w:styleId="CommentSubjectChar">
    <w:name w:val="Comment Subject Char"/>
    <w:basedOn w:val="CommentTextChar"/>
    <w:link w:val="CommentSubject"/>
    <w:uiPriority w:val="99"/>
    <w:semiHidden/>
    <w:locked/>
    <w:rsid w:val="00890387"/>
    <w:rPr>
      <w:rFonts w:ascii="Times New Roman" w:hAnsi="Times New Roman" w:cs="Times New Roman"/>
      <w:b/>
      <w:bCs/>
      <w:sz w:val="20"/>
      <w:szCs w:val="20"/>
    </w:rPr>
  </w:style>
  <w:style w:type="paragraph" w:styleId="BalloonText">
    <w:name w:val="Balloon Text"/>
    <w:basedOn w:val="Normal"/>
    <w:link w:val="BalloonTextChar"/>
    <w:uiPriority w:val="99"/>
    <w:semiHidden/>
    <w:rsid w:val="0089038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90387"/>
    <w:rPr>
      <w:rFonts w:ascii="Tahoma" w:hAnsi="Tahoma" w:cs="Tahoma"/>
      <w:sz w:val="16"/>
      <w:szCs w:val="16"/>
    </w:rPr>
  </w:style>
  <w:style w:type="paragraph" w:styleId="TOCHeading">
    <w:name w:val="TOC Heading"/>
    <w:basedOn w:val="Heading1"/>
    <w:next w:val="Normal"/>
    <w:uiPriority w:val="39"/>
    <w:unhideWhenUsed/>
    <w:qFormat/>
    <w:rsid w:val="00AB1217"/>
    <w:pPr>
      <w:numPr>
        <w:numId w:val="0"/>
      </w:numPr>
      <w:spacing w:before="240" w:after="0" w:line="259" w:lineRule="auto"/>
      <w:jc w:val="left"/>
      <w:outlineLvl w:val="9"/>
    </w:pPr>
    <w:rPr>
      <w:rFonts w:eastAsiaTheme="majorEastAsia" w:cstheme="majorBidi"/>
      <w:bCs w:val="0"/>
      <w:color w:val="auto"/>
      <w:szCs w:val="32"/>
      <w:lang w:eastAsia="cs-CZ"/>
    </w:rPr>
  </w:style>
  <w:style w:type="character" w:styleId="Hyperlink">
    <w:name w:val="Hyperlink"/>
    <w:basedOn w:val="DefaultParagraphFont"/>
    <w:uiPriority w:val="99"/>
    <w:unhideWhenUsed/>
    <w:rsid w:val="00780FCA"/>
    <w:rPr>
      <w:color w:val="0000FF" w:themeColor="hyperlink"/>
      <w:u w:val="single"/>
    </w:rPr>
  </w:style>
  <w:style w:type="table" w:customStyle="1" w:styleId="Mkatabulky14">
    <w:name w:val="Mřížka tabulky14"/>
    <w:basedOn w:val="TableNormal"/>
    <w:next w:val="TableGrid"/>
    <w:uiPriority w:val="39"/>
    <w:rsid w:val="0087518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locked/>
    <w:rsid w:val="008751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katabulky13">
    <w:name w:val="Mřížka tabulky13"/>
    <w:basedOn w:val="TableNormal"/>
    <w:next w:val="TableGrid"/>
    <w:uiPriority w:val="39"/>
    <w:rsid w:val="0087518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basedOn w:val="DefaultParagraphFont"/>
    <w:uiPriority w:val="99"/>
    <w:semiHidden/>
    <w:unhideWhenUsed/>
    <w:rsid w:val="005C7538"/>
    <w:rPr>
      <w:i/>
      <w:iCs/>
    </w:rPr>
  </w:style>
  <w:style w:type="paragraph" w:customStyle="1" w:styleId="Normlnbezodsazen">
    <w:name w:val="Normální bez odsazení"/>
    <w:basedOn w:val="Normal"/>
    <w:next w:val="Normal"/>
    <w:link w:val="NormlnbezodsazenChar"/>
    <w:qFormat/>
    <w:rsid w:val="00973819"/>
    <w:pPr>
      <w:ind w:firstLine="0"/>
    </w:pPr>
  </w:style>
  <w:style w:type="character" w:customStyle="1" w:styleId="NormlnbezodsazenChar">
    <w:name w:val="Normální bez odsazení Char"/>
    <w:basedOn w:val="DefaultParagraphFont"/>
    <w:link w:val="Normlnbezodsazen"/>
    <w:rsid w:val="00973819"/>
    <w:rPr>
      <w:rFonts w:ascii="Times New Roman" w:hAnsi="Times New Roman"/>
      <w:sz w:val="24"/>
      <w:lang w:eastAsia="en-US"/>
    </w:rPr>
  </w:style>
  <w:style w:type="paragraph" w:styleId="Quote">
    <w:name w:val="Quote"/>
    <w:basedOn w:val="Normal"/>
    <w:next w:val="Normal"/>
    <w:link w:val="QuoteChar"/>
    <w:uiPriority w:val="29"/>
    <w:qFormat/>
    <w:rsid w:val="009273C1"/>
    <w:pPr>
      <w:spacing w:before="200"/>
      <w:ind w:left="357" w:right="357"/>
    </w:pPr>
    <w:rPr>
      <w:i/>
      <w:iCs/>
      <w:color w:val="404040" w:themeColor="text1" w:themeTint="BF"/>
    </w:rPr>
  </w:style>
  <w:style w:type="character" w:customStyle="1" w:styleId="QuoteChar">
    <w:name w:val="Quote Char"/>
    <w:basedOn w:val="DefaultParagraphFont"/>
    <w:link w:val="Quote"/>
    <w:uiPriority w:val="29"/>
    <w:rsid w:val="009273C1"/>
    <w:rPr>
      <w:rFonts w:ascii="Times New Roman" w:hAnsi="Times New Roman"/>
      <w:i/>
      <w:iCs/>
      <w:color w:val="404040" w:themeColor="text1" w:themeTint="BF"/>
      <w:sz w:val="24"/>
      <w:lang w:eastAsia="en-US"/>
    </w:rPr>
  </w:style>
  <w:style w:type="paragraph" w:customStyle="1" w:styleId="Obrzek-popis">
    <w:name w:val="Obrázek - popis"/>
    <w:basedOn w:val="Normal"/>
    <w:next w:val="Normal"/>
    <w:link w:val="Obrzek-popisChar"/>
    <w:qFormat/>
    <w:rsid w:val="002D7901"/>
    <w:pPr>
      <w:spacing w:before="120" w:after="600" w:line="240" w:lineRule="auto"/>
      <w:ind w:firstLine="0"/>
      <w:jc w:val="center"/>
    </w:pPr>
    <w:rPr>
      <w:sz w:val="22"/>
    </w:rPr>
  </w:style>
  <w:style w:type="paragraph" w:customStyle="1" w:styleId="Obrzek">
    <w:name w:val="Obrázek"/>
    <w:basedOn w:val="Normal"/>
    <w:next w:val="Obrzek-popis"/>
    <w:qFormat/>
    <w:rsid w:val="0064093B"/>
    <w:pPr>
      <w:spacing w:before="600" w:after="0" w:line="240" w:lineRule="auto"/>
      <w:ind w:firstLine="0"/>
      <w:jc w:val="center"/>
    </w:pPr>
    <w:rPr>
      <w:noProof/>
      <w:lang w:eastAsia="cs-CZ"/>
    </w:rPr>
  </w:style>
  <w:style w:type="character" w:customStyle="1" w:styleId="Obrzek-popisChar">
    <w:name w:val="Obrázek - popis Char"/>
    <w:basedOn w:val="DefaultParagraphFont"/>
    <w:link w:val="Obrzek-popis"/>
    <w:rsid w:val="002D7901"/>
    <w:rPr>
      <w:rFonts w:ascii="Times New Roman" w:hAnsi="Times New Roman"/>
      <w:lang w:eastAsia="en-US"/>
    </w:rPr>
  </w:style>
  <w:style w:type="paragraph" w:customStyle="1" w:styleId="Tabulka-popis">
    <w:name w:val="Tabulka - popis"/>
    <w:basedOn w:val="Obrzek-popis"/>
    <w:next w:val="Tabulka"/>
    <w:link w:val="Tabulka-popisChar"/>
    <w:qFormat/>
    <w:rsid w:val="0064093B"/>
    <w:pPr>
      <w:spacing w:before="600" w:after="60"/>
    </w:pPr>
    <w:rPr>
      <w:rFonts w:eastAsiaTheme="minorHAnsi" w:cstheme="minorBidi"/>
    </w:rPr>
  </w:style>
  <w:style w:type="paragraph" w:customStyle="1" w:styleId="Tabulka">
    <w:name w:val="Tabulka"/>
    <w:basedOn w:val="Normal"/>
    <w:next w:val="Normal"/>
    <w:link w:val="TabulkaChar"/>
    <w:qFormat/>
    <w:rsid w:val="00EB5350"/>
    <w:pPr>
      <w:spacing w:after="0" w:line="259" w:lineRule="auto"/>
      <w:ind w:firstLine="0"/>
      <w:jc w:val="center"/>
    </w:pPr>
    <w:rPr>
      <w:rFonts w:eastAsiaTheme="minorHAnsi"/>
      <w:sz w:val="22"/>
    </w:rPr>
  </w:style>
  <w:style w:type="character" w:customStyle="1" w:styleId="TabulkaChar">
    <w:name w:val="Tabulka Char"/>
    <w:basedOn w:val="DefaultParagraphFont"/>
    <w:link w:val="Tabulka"/>
    <w:rsid w:val="00EB5350"/>
    <w:rPr>
      <w:rFonts w:ascii="Times New Roman" w:eastAsiaTheme="minorHAnsi" w:hAnsi="Times New Roman"/>
      <w:lang w:eastAsia="en-US"/>
    </w:rPr>
  </w:style>
  <w:style w:type="character" w:customStyle="1" w:styleId="Tabulka-popisChar">
    <w:name w:val="Tabulka - popis Char"/>
    <w:basedOn w:val="Obrzek-popisChar"/>
    <w:link w:val="Tabulka-popis"/>
    <w:rsid w:val="0064093B"/>
    <w:rPr>
      <w:rFonts w:ascii="Times New Roman" w:eastAsiaTheme="minorHAnsi" w:hAnsi="Times New Roman" w:cstheme="minorBidi"/>
      <w:lang w:eastAsia="en-US"/>
    </w:rPr>
  </w:style>
  <w:style w:type="table" w:customStyle="1" w:styleId="Mkatabulky4">
    <w:name w:val="Mřížka tabulky4"/>
    <w:basedOn w:val="TableNormal"/>
    <w:next w:val="TableGrid"/>
    <w:uiPriority w:val="39"/>
    <w:rsid w:val="00A206DC"/>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poznmka">
    <w:name w:val="Tabulka - poznámka"/>
    <w:basedOn w:val="Normal"/>
    <w:link w:val="Tabulka-poznmkaChar"/>
    <w:qFormat/>
    <w:rsid w:val="0077377D"/>
    <w:pPr>
      <w:spacing w:before="60" w:after="600" w:line="240" w:lineRule="auto"/>
      <w:ind w:firstLine="0"/>
    </w:pPr>
    <w:rPr>
      <w:sz w:val="22"/>
    </w:rPr>
  </w:style>
  <w:style w:type="character" w:customStyle="1" w:styleId="Tabulka-poznmkaChar">
    <w:name w:val="Tabulka - poznámka Char"/>
    <w:basedOn w:val="DefaultParagraphFont"/>
    <w:link w:val="Tabulka-poznmka"/>
    <w:rsid w:val="0077377D"/>
    <w:rPr>
      <w:rFonts w:ascii="Times New Roman" w:hAnsi="Times New Roman"/>
      <w:lang w:eastAsia="en-US"/>
    </w:rPr>
  </w:style>
  <w:style w:type="paragraph" w:customStyle="1" w:styleId="Vzorec">
    <w:name w:val="Vzorec"/>
    <w:basedOn w:val="Normal"/>
    <w:qFormat/>
    <w:rsid w:val="0041362F"/>
    <w:pPr>
      <w:tabs>
        <w:tab w:val="center" w:pos="4253"/>
        <w:tab w:val="right" w:pos="8505"/>
      </w:tabs>
      <w:spacing w:before="240" w:after="180" w:line="240" w:lineRule="auto"/>
      <w:ind w:firstLine="0"/>
    </w:pPr>
    <w:rPr>
      <w:rFonts w:eastAsiaTheme="minorHAnsi" w:cstheme="minorBidi"/>
    </w:rPr>
  </w:style>
  <w:style w:type="paragraph" w:customStyle="1" w:styleId="Zdroj">
    <w:name w:val="Zdroj"/>
    <w:basedOn w:val="Normal"/>
    <w:qFormat/>
    <w:rsid w:val="004F531E"/>
    <w:pPr>
      <w:numPr>
        <w:numId w:val="16"/>
      </w:numPr>
      <w:tabs>
        <w:tab w:val="left" w:pos="425"/>
      </w:tabs>
      <w:ind w:left="425" w:hanging="425"/>
      <w:jc w:val="left"/>
    </w:pPr>
    <w:rPr>
      <w:rFonts w:eastAsia="Times New Roman"/>
      <w:lang w:val="en-US"/>
    </w:rPr>
  </w:style>
  <w:style w:type="character" w:styleId="Emphasis">
    <w:name w:val="Emphasis"/>
    <w:basedOn w:val="DefaultParagraphFont"/>
    <w:qFormat/>
    <w:locked/>
    <w:rsid w:val="00056239"/>
    <w:rPr>
      <w:i/>
      <w:iCs/>
    </w:rPr>
  </w:style>
  <w:style w:type="character" w:styleId="FollowedHyperlink">
    <w:name w:val="FollowedHyperlink"/>
    <w:basedOn w:val="DefaultParagraphFont"/>
    <w:uiPriority w:val="99"/>
    <w:semiHidden/>
    <w:unhideWhenUsed/>
    <w:rsid w:val="000B39C5"/>
    <w:rPr>
      <w:color w:val="800080" w:themeColor="followedHyperlink"/>
      <w:u w:val="single"/>
    </w:rPr>
  </w:style>
  <w:style w:type="character" w:customStyle="1" w:styleId="jlqj4b">
    <w:name w:val="jlqj4b"/>
    <w:basedOn w:val="DefaultParagraphFont"/>
    <w:rsid w:val="00CC724A"/>
  </w:style>
  <w:style w:type="paragraph" w:styleId="BodyText">
    <w:name w:val="Body Text"/>
    <w:basedOn w:val="Normal"/>
    <w:link w:val="BodyTextChar"/>
    <w:uiPriority w:val="1"/>
    <w:qFormat/>
    <w:rsid w:val="0003726F"/>
    <w:pPr>
      <w:spacing w:after="0" w:line="240" w:lineRule="auto"/>
      <w:ind w:firstLine="0"/>
      <w:jc w:val="left"/>
    </w:pPr>
    <w:rPr>
      <w:rFonts w:ascii="Arial" w:eastAsia="Arial" w:hAnsi="Arial" w:cs="Arial"/>
      <w:sz w:val="22"/>
    </w:rPr>
  </w:style>
  <w:style w:type="character" w:customStyle="1" w:styleId="BodyTextChar">
    <w:name w:val="Body Text Char"/>
    <w:basedOn w:val="DefaultParagraphFont"/>
    <w:link w:val="BodyText"/>
    <w:uiPriority w:val="1"/>
    <w:rsid w:val="0003726F"/>
    <w:rPr>
      <w:rFonts w:ascii="Arial" w:eastAsia="Arial" w:hAnsi="Arial" w:cs="Arial"/>
      <w:lang w:eastAsia="en-US"/>
    </w:rPr>
  </w:style>
  <w:style w:type="paragraph" w:customStyle="1" w:styleId="FrameContents">
    <w:name w:val="Frame Contents"/>
    <w:basedOn w:val="Normal"/>
    <w:qFormat/>
    <w:rsid w:val="0003726F"/>
    <w:pPr>
      <w:spacing w:after="0" w:line="240" w:lineRule="auto"/>
      <w:ind w:firstLine="0"/>
      <w:jc w:val="left"/>
    </w:pPr>
    <w:rPr>
      <w:rFonts w:ascii="Arial" w:eastAsia="Arial"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68190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nis2.tech/" TargetMode="External"/><Relationship Id="rId18" Type="http://schemas.openxmlformats.org/officeDocument/2006/relationships/header" Target="header4.xml"/><Relationship Id="rId3" Type="http://schemas.openxmlformats.org/officeDocument/2006/relationships/styles" Target="styles.xml"/><Relationship Id="rId21" Type="http://schemas.openxmlformats.org/officeDocument/2006/relationships/image" Target="media/image3.jpeg"/><Relationship Id="rId7" Type="http://schemas.openxmlformats.org/officeDocument/2006/relationships/endnotes" Target="endnotes.xml"/><Relationship Id="rId12" Type="http://schemas.openxmlformats.org/officeDocument/2006/relationships/hyperlink" Target="https://www.epravo.cz/top/clanky/nis2-nova-regulace-kyberneticke-bezpecnosti-veu-115691.html" TargetMode="Externa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svs.cz/smernice-nis-2-koho-se-tyka-a-jak-ji-aplikovat-v-praxi/" TargetMode="Externa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theme" Target="theme/theme1.xml"/><Relationship Id="rId10" Type="http://schemas.openxmlformats.org/officeDocument/2006/relationships/hyperlink" Target="https://osveta.nukib.cz/course/view.php?id=145" TargetMode="Externa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2.xml"/><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8F4E4-68E1-3C46-8E6D-CB2C6115F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20</Pages>
  <Words>2571</Words>
  <Characters>14659</Characters>
  <Application>Microsoft Office Word</Application>
  <DocSecurity>0</DocSecurity>
  <Lines>122</Lines>
  <Paragraphs>34</Paragraphs>
  <ScaleCrop>false</ScaleCrop>
  <HeadingPairs>
    <vt:vector size="4" baseType="variant">
      <vt:variant>
        <vt:lpstr>Title</vt:lpstr>
      </vt:variant>
      <vt:variant>
        <vt:i4>1</vt:i4>
      </vt:variant>
      <vt:variant>
        <vt:lpstr>Název</vt:lpstr>
      </vt:variant>
      <vt:variant>
        <vt:i4>1</vt:i4>
      </vt:variant>
    </vt:vector>
  </HeadingPairs>
  <TitlesOfParts>
    <vt:vector size="2" baseType="lpstr">
      <vt:lpstr>České vysoké učení technické v Praze</vt:lpstr>
      <vt:lpstr>České vysoké učení technické v Praze</vt:lpstr>
    </vt:vector>
  </TitlesOfParts>
  <Company/>
  <LinksUpToDate>false</LinksUpToDate>
  <CharactersWithSpaces>17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České vysoké učení technické v Praze</dc:title>
  <dc:creator>Zuzka</dc:creator>
  <cp:lastModifiedBy>Kochanek, Simon</cp:lastModifiedBy>
  <cp:revision>23</cp:revision>
  <cp:lastPrinted>2014-04-26T17:45:00Z</cp:lastPrinted>
  <dcterms:created xsi:type="dcterms:W3CDTF">2021-01-03T16:50:00Z</dcterms:created>
  <dcterms:modified xsi:type="dcterms:W3CDTF">2023-05-15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